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0CC6B6" w14:textId="77777777" w:rsidR="00677D86" w:rsidRDefault="00677D86" w:rsidP="004C77BE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 w:rsidRPr="004C77BE">
        <w:rPr>
          <w:rFonts w:ascii="Arial" w:hAnsi="Arial" w:cs="Arial"/>
          <w:sz w:val="20"/>
          <w:szCs w:val="20"/>
        </w:rPr>
        <w:t>Yukarıdaki tabloda bir spor salona kayıt yaptıranların sayısı ve ağırlıkları verilmiştir.</w:t>
      </w:r>
    </w:p>
    <w:p w14:paraId="383019CC" w14:textId="77777777" w:rsidR="004C77BE" w:rsidRDefault="004C77BE" w:rsidP="004C77BE">
      <w:pPr>
        <w:pStyle w:val="ListeParagraf"/>
        <w:tabs>
          <w:tab w:val="left" w:pos="1560"/>
          <w:tab w:val="left" w:pos="2694"/>
          <w:tab w:val="left" w:pos="3828"/>
        </w:tabs>
        <w:ind w:left="425"/>
        <w:rPr>
          <w:rFonts w:ascii="Arial" w:hAnsi="Arial" w:cs="Arial"/>
          <w:sz w:val="20"/>
          <w:szCs w:val="20"/>
        </w:rPr>
      </w:pPr>
    </w:p>
    <w:tbl>
      <w:tblPr>
        <w:tblStyle w:val="TabloKlavuzu"/>
        <w:tblW w:w="0" w:type="auto"/>
        <w:jc w:val="center"/>
        <w:tblLook w:val="04A0" w:firstRow="1" w:lastRow="0" w:firstColumn="1" w:lastColumn="0" w:noHBand="0" w:noVBand="1"/>
      </w:tblPr>
      <w:tblGrid>
        <w:gridCol w:w="1681"/>
        <w:gridCol w:w="1680"/>
      </w:tblGrid>
      <w:tr w:rsidR="004C77BE" w14:paraId="000D696D" w14:textId="77777777" w:rsidTr="006451D5">
        <w:trPr>
          <w:trHeight w:val="258"/>
          <w:jc w:val="center"/>
        </w:trPr>
        <w:tc>
          <w:tcPr>
            <w:tcW w:w="1681" w:type="dxa"/>
            <w:shd w:val="clear" w:color="auto" w:fill="99CCFF"/>
            <w:vAlign w:val="center"/>
          </w:tcPr>
          <w:p w14:paraId="285A6D3E" w14:textId="77777777" w:rsidR="004C77BE" w:rsidRDefault="004C77BE" w:rsidP="004C77BE">
            <w:pPr>
              <w:pStyle w:val="ListeParagraf"/>
              <w:tabs>
                <w:tab w:val="left" w:pos="1560"/>
                <w:tab w:val="left" w:pos="2694"/>
                <w:tab w:val="left" w:pos="3828"/>
              </w:tabs>
              <w:ind w:left="0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ğırlık (kg)</w:t>
            </w:r>
          </w:p>
        </w:tc>
        <w:tc>
          <w:tcPr>
            <w:tcW w:w="1680" w:type="dxa"/>
            <w:shd w:val="clear" w:color="auto" w:fill="99CCFF"/>
            <w:vAlign w:val="center"/>
          </w:tcPr>
          <w:p w14:paraId="301DBDF7" w14:textId="77777777" w:rsidR="004C77BE" w:rsidRDefault="004C77BE" w:rsidP="004C77BE">
            <w:pPr>
              <w:pStyle w:val="ListeParagraf"/>
              <w:tabs>
                <w:tab w:val="left" w:pos="1560"/>
                <w:tab w:val="left" w:pos="2694"/>
                <w:tab w:val="left" w:pos="3828"/>
              </w:tabs>
              <w:ind w:left="0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işi Sayısı</w:t>
            </w:r>
          </w:p>
        </w:tc>
      </w:tr>
      <w:tr w:rsidR="004C77BE" w14:paraId="26F31B37" w14:textId="77777777" w:rsidTr="006451D5">
        <w:trPr>
          <w:trHeight w:val="258"/>
          <w:jc w:val="center"/>
        </w:trPr>
        <w:tc>
          <w:tcPr>
            <w:tcW w:w="1681" w:type="dxa"/>
            <w:vAlign w:val="center"/>
          </w:tcPr>
          <w:p w14:paraId="1D923305" w14:textId="77777777" w:rsidR="004C77BE" w:rsidRDefault="004C77BE" w:rsidP="004C77BE">
            <w:pPr>
              <w:pStyle w:val="ListeParagraf"/>
              <w:tabs>
                <w:tab w:val="left" w:pos="1560"/>
                <w:tab w:val="left" w:pos="2694"/>
                <w:tab w:val="left" w:pos="3828"/>
              </w:tabs>
              <w:ind w:left="0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80</w:t>
            </w:r>
          </w:p>
        </w:tc>
        <w:tc>
          <w:tcPr>
            <w:tcW w:w="1680" w:type="dxa"/>
            <w:vAlign w:val="center"/>
          </w:tcPr>
          <w:p w14:paraId="0CBC180B" w14:textId="77777777" w:rsidR="004C77BE" w:rsidRDefault="004C77BE" w:rsidP="004C77BE">
            <w:pPr>
              <w:pStyle w:val="ListeParagraf"/>
              <w:tabs>
                <w:tab w:val="left" w:pos="1560"/>
                <w:tab w:val="left" w:pos="2694"/>
                <w:tab w:val="left" w:pos="3828"/>
              </w:tabs>
              <w:ind w:left="0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4C77BE" w14:paraId="3E0ED553" w14:textId="77777777" w:rsidTr="006451D5">
        <w:trPr>
          <w:trHeight w:val="258"/>
          <w:jc w:val="center"/>
        </w:trPr>
        <w:tc>
          <w:tcPr>
            <w:tcW w:w="1681" w:type="dxa"/>
            <w:vAlign w:val="center"/>
          </w:tcPr>
          <w:p w14:paraId="5767CFD1" w14:textId="77777777" w:rsidR="004C77BE" w:rsidRDefault="004C77BE" w:rsidP="004C77BE">
            <w:pPr>
              <w:pStyle w:val="ListeParagraf"/>
              <w:tabs>
                <w:tab w:val="left" w:pos="1560"/>
                <w:tab w:val="left" w:pos="2694"/>
                <w:tab w:val="left" w:pos="3828"/>
              </w:tabs>
              <w:ind w:left="0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90</w:t>
            </w:r>
          </w:p>
        </w:tc>
        <w:tc>
          <w:tcPr>
            <w:tcW w:w="1680" w:type="dxa"/>
            <w:vAlign w:val="center"/>
          </w:tcPr>
          <w:p w14:paraId="449C5FAA" w14:textId="77777777" w:rsidR="004C77BE" w:rsidRDefault="004C77BE" w:rsidP="004C77BE">
            <w:pPr>
              <w:pStyle w:val="ListeParagraf"/>
              <w:tabs>
                <w:tab w:val="left" w:pos="1560"/>
                <w:tab w:val="left" w:pos="2694"/>
                <w:tab w:val="left" w:pos="3828"/>
              </w:tabs>
              <w:ind w:left="0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</w:tr>
      <w:tr w:rsidR="004C77BE" w14:paraId="7828A123" w14:textId="77777777" w:rsidTr="006451D5">
        <w:trPr>
          <w:trHeight w:val="258"/>
          <w:jc w:val="center"/>
        </w:trPr>
        <w:tc>
          <w:tcPr>
            <w:tcW w:w="1681" w:type="dxa"/>
            <w:vAlign w:val="center"/>
          </w:tcPr>
          <w:p w14:paraId="5A1A9F73" w14:textId="77777777" w:rsidR="004C77BE" w:rsidRDefault="004C77BE" w:rsidP="004C77BE">
            <w:pPr>
              <w:pStyle w:val="ListeParagraf"/>
              <w:tabs>
                <w:tab w:val="left" w:pos="1560"/>
                <w:tab w:val="left" w:pos="2694"/>
                <w:tab w:val="left" w:pos="3828"/>
              </w:tabs>
              <w:ind w:left="0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70</w:t>
            </w:r>
          </w:p>
        </w:tc>
        <w:tc>
          <w:tcPr>
            <w:tcW w:w="1680" w:type="dxa"/>
            <w:vAlign w:val="center"/>
          </w:tcPr>
          <w:p w14:paraId="4A63F7DC" w14:textId="77777777" w:rsidR="004C77BE" w:rsidRDefault="004C77BE" w:rsidP="004C77BE">
            <w:pPr>
              <w:pStyle w:val="ListeParagraf"/>
              <w:tabs>
                <w:tab w:val="left" w:pos="1560"/>
                <w:tab w:val="left" w:pos="2694"/>
                <w:tab w:val="left" w:pos="3828"/>
              </w:tabs>
              <w:ind w:left="0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4C77BE" w14:paraId="06C44A4E" w14:textId="77777777" w:rsidTr="006451D5">
        <w:trPr>
          <w:trHeight w:val="258"/>
          <w:jc w:val="center"/>
        </w:trPr>
        <w:tc>
          <w:tcPr>
            <w:tcW w:w="1681" w:type="dxa"/>
            <w:vAlign w:val="center"/>
          </w:tcPr>
          <w:p w14:paraId="49BAC356" w14:textId="77777777" w:rsidR="004C77BE" w:rsidRDefault="004C77BE" w:rsidP="004C77BE">
            <w:pPr>
              <w:pStyle w:val="ListeParagraf"/>
              <w:tabs>
                <w:tab w:val="left" w:pos="1560"/>
                <w:tab w:val="left" w:pos="2694"/>
                <w:tab w:val="left" w:pos="3828"/>
              </w:tabs>
              <w:ind w:left="0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0</w:t>
            </w:r>
          </w:p>
        </w:tc>
        <w:tc>
          <w:tcPr>
            <w:tcW w:w="1680" w:type="dxa"/>
            <w:vAlign w:val="center"/>
          </w:tcPr>
          <w:p w14:paraId="1CE48B64" w14:textId="77777777" w:rsidR="004C77BE" w:rsidRDefault="004C77BE" w:rsidP="004C77BE">
            <w:pPr>
              <w:pStyle w:val="ListeParagraf"/>
              <w:tabs>
                <w:tab w:val="left" w:pos="1560"/>
                <w:tab w:val="left" w:pos="2694"/>
                <w:tab w:val="left" w:pos="3828"/>
              </w:tabs>
              <w:ind w:left="0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</w:tr>
    </w:tbl>
    <w:p w14:paraId="3363570C" w14:textId="77777777" w:rsidR="004C77BE" w:rsidRPr="004C77BE" w:rsidRDefault="004C77BE" w:rsidP="004C77BE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10"/>
          <w:szCs w:val="10"/>
        </w:rPr>
      </w:pPr>
    </w:p>
    <w:p w14:paraId="050F307E" w14:textId="77777777" w:rsidR="00677D86" w:rsidRDefault="00677D86" w:rsidP="004D7055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Bu spor salonuna sonradan kayıt yaptıran bir kişi ile birlikte kayıt yaptıranların ağırlıklarının ortalaması 80 kg oluyor.</w:t>
      </w:r>
    </w:p>
    <w:p w14:paraId="32C4100A" w14:textId="77777777" w:rsidR="00677D86" w:rsidRDefault="00677D86" w:rsidP="004D7055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Buna göre bu spor salonuna sonradan kayıt yaptıran kişinin ağırlığı kaç kg’dır?</w:t>
      </w:r>
    </w:p>
    <w:p w14:paraId="26A8274D" w14:textId="77777777" w:rsidR="00677D86" w:rsidRDefault="00677D86" w:rsidP="004D7055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) </w:t>
      </w:r>
      <w:r w:rsidR="004D7055">
        <w:rPr>
          <w:rFonts w:ascii="Arial" w:hAnsi="Arial" w:cs="Arial"/>
          <w:sz w:val="20"/>
          <w:szCs w:val="20"/>
        </w:rPr>
        <w:t>70</w:t>
      </w:r>
      <w:r w:rsidR="004D7055">
        <w:rPr>
          <w:rFonts w:ascii="Arial" w:hAnsi="Arial" w:cs="Arial"/>
          <w:sz w:val="20"/>
          <w:szCs w:val="20"/>
        </w:rPr>
        <w:tab/>
        <w:t>B) 80</w:t>
      </w:r>
      <w:r w:rsidR="004D7055">
        <w:rPr>
          <w:rFonts w:ascii="Arial" w:hAnsi="Arial" w:cs="Arial"/>
          <w:sz w:val="20"/>
          <w:szCs w:val="20"/>
        </w:rPr>
        <w:tab/>
        <w:t>C) 90</w:t>
      </w:r>
      <w:r w:rsidR="004D7055">
        <w:rPr>
          <w:rFonts w:ascii="Arial" w:hAnsi="Arial" w:cs="Arial"/>
          <w:sz w:val="20"/>
          <w:szCs w:val="20"/>
        </w:rPr>
        <w:tab/>
        <w:t>D) 100</w:t>
      </w:r>
    </w:p>
    <w:p w14:paraId="1BF87C62" w14:textId="77777777" w:rsidR="004D7055" w:rsidRDefault="004D7055" w:rsidP="004D7055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26C8730D" w14:textId="77777777" w:rsidR="004D7055" w:rsidRDefault="00B76928" w:rsidP="004D7055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şağıdaki tablo 6/D sınıfındaki en çok kitap okuyan beş öğrencinin bir dönem boyunca okudukları kitap sayılarını göstermektedir.</w:t>
      </w:r>
    </w:p>
    <w:tbl>
      <w:tblPr>
        <w:tblStyle w:val="TabloKlavuzu"/>
        <w:tblW w:w="0" w:type="auto"/>
        <w:tblInd w:w="490" w:type="dxa"/>
        <w:tblLook w:val="04A0" w:firstRow="1" w:lastRow="0" w:firstColumn="1" w:lastColumn="0" w:noHBand="0" w:noVBand="1"/>
      </w:tblPr>
      <w:tblGrid>
        <w:gridCol w:w="1878"/>
        <w:gridCol w:w="1878"/>
      </w:tblGrid>
      <w:tr w:rsidR="004D7055" w14:paraId="5B27A1E3" w14:textId="77777777" w:rsidTr="00852C95">
        <w:trPr>
          <w:trHeight w:val="258"/>
        </w:trPr>
        <w:tc>
          <w:tcPr>
            <w:tcW w:w="1878" w:type="dxa"/>
            <w:shd w:val="clear" w:color="auto" w:fill="F7CAAC" w:themeFill="accent2" w:themeFillTint="66"/>
            <w:vAlign w:val="center"/>
          </w:tcPr>
          <w:p w14:paraId="72F27D15" w14:textId="77777777" w:rsidR="004D7055" w:rsidRPr="004D7055" w:rsidRDefault="004D7055" w:rsidP="004D7055">
            <w:pPr>
              <w:tabs>
                <w:tab w:val="left" w:pos="1560"/>
                <w:tab w:val="left" w:pos="2694"/>
                <w:tab w:val="left" w:pos="3828"/>
              </w:tabs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D7055">
              <w:rPr>
                <w:rFonts w:ascii="Arial" w:hAnsi="Arial" w:cs="Arial"/>
                <w:b/>
                <w:sz w:val="20"/>
                <w:szCs w:val="20"/>
              </w:rPr>
              <w:t>Öğrenciler</w:t>
            </w:r>
          </w:p>
        </w:tc>
        <w:tc>
          <w:tcPr>
            <w:tcW w:w="1878" w:type="dxa"/>
            <w:shd w:val="clear" w:color="auto" w:fill="F7CAAC" w:themeFill="accent2" w:themeFillTint="66"/>
            <w:vAlign w:val="center"/>
          </w:tcPr>
          <w:p w14:paraId="5BB573C8" w14:textId="77777777" w:rsidR="004D7055" w:rsidRPr="004D7055" w:rsidRDefault="004D7055" w:rsidP="004D7055">
            <w:pPr>
              <w:tabs>
                <w:tab w:val="left" w:pos="1560"/>
                <w:tab w:val="left" w:pos="2694"/>
                <w:tab w:val="left" w:pos="3828"/>
              </w:tabs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4D7055">
              <w:rPr>
                <w:rFonts w:ascii="Arial" w:hAnsi="Arial" w:cs="Arial"/>
                <w:b/>
                <w:sz w:val="20"/>
                <w:szCs w:val="20"/>
              </w:rPr>
              <w:t>Okudukları Kitap Sayısı</w:t>
            </w:r>
          </w:p>
        </w:tc>
      </w:tr>
      <w:tr w:rsidR="004D7055" w14:paraId="76EE89CA" w14:textId="77777777" w:rsidTr="00852C95">
        <w:trPr>
          <w:trHeight w:val="258"/>
        </w:trPr>
        <w:tc>
          <w:tcPr>
            <w:tcW w:w="1878" w:type="dxa"/>
            <w:vAlign w:val="center"/>
          </w:tcPr>
          <w:p w14:paraId="1A7A6054" w14:textId="77777777" w:rsidR="004D7055" w:rsidRDefault="00B76928" w:rsidP="004D7055">
            <w:pPr>
              <w:tabs>
                <w:tab w:val="left" w:pos="1560"/>
                <w:tab w:val="left" w:pos="2694"/>
                <w:tab w:val="left" w:pos="3828"/>
              </w:tabs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nis</w:t>
            </w:r>
          </w:p>
        </w:tc>
        <w:tc>
          <w:tcPr>
            <w:tcW w:w="1878" w:type="dxa"/>
            <w:vAlign w:val="center"/>
          </w:tcPr>
          <w:p w14:paraId="63CE2857" w14:textId="77777777" w:rsidR="004D7055" w:rsidRDefault="004D7055" w:rsidP="004D7055">
            <w:pPr>
              <w:tabs>
                <w:tab w:val="left" w:pos="1560"/>
                <w:tab w:val="left" w:pos="2694"/>
                <w:tab w:val="left" w:pos="382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9</w:t>
            </w:r>
          </w:p>
        </w:tc>
      </w:tr>
      <w:tr w:rsidR="004D7055" w14:paraId="0B7A26D2" w14:textId="77777777" w:rsidTr="00852C95">
        <w:trPr>
          <w:trHeight w:val="258"/>
        </w:trPr>
        <w:tc>
          <w:tcPr>
            <w:tcW w:w="1878" w:type="dxa"/>
            <w:vAlign w:val="center"/>
          </w:tcPr>
          <w:p w14:paraId="3828F1B6" w14:textId="77777777" w:rsidR="004D7055" w:rsidRDefault="00B76928" w:rsidP="004D7055">
            <w:pPr>
              <w:tabs>
                <w:tab w:val="left" w:pos="1560"/>
                <w:tab w:val="left" w:pos="2694"/>
                <w:tab w:val="left" w:pos="3828"/>
              </w:tabs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lçin</w:t>
            </w:r>
          </w:p>
        </w:tc>
        <w:tc>
          <w:tcPr>
            <w:tcW w:w="1878" w:type="dxa"/>
            <w:vAlign w:val="center"/>
          </w:tcPr>
          <w:p w14:paraId="15CD992E" w14:textId="77777777" w:rsidR="004D7055" w:rsidRDefault="004D7055" w:rsidP="004D7055">
            <w:pPr>
              <w:tabs>
                <w:tab w:val="left" w:pos="1560"/>
                <w:tab w:val="left" w:pos="2694"/>
                <w:tab w:val="left" w:pos="382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  <w:tr w:rsidR="004D7055" w14:paraId="6916FC4D" w14:textId="77777777" w:rsidTr="00852C95">
        <w:trPr>
          <w:trHeight w:val="258"/>
        </w:trPr>
        <w:tc>
          <w:tcPr>
            <w:tcW w:w="1878" w:type="dxa"/>
            <w:vAlign w:val="center"/>
          </w:tcPr>
          <w:p w14:paraId="6830071A" w14:textId="77777777" w:rsidR="004D7055" w:rsidRDefault="004D7055" w:rsidP="004D7055">
            <w:pPr>
              <w:tabs>
                <w:tab w:val="left" w:pos="1560"/>
                <w:tab w:val="left" w:pos="2694"/>
                <w:tab w:val="left" w:pos="3828"/>
              </w:tabs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Serel</w:t>
            </w:r>
          </w:p>
        </w:tc>
        <w:tc>
          <w:tcPr>
            <w:tcW w:w="1878" w:type="dxa"/>
            <w:vAlign w:val="center"/>
          </w:tcPr>
          <w:p w14:paraId="158D4EDC" w14:textId="77777777" w:rsidR="004D7055" w:rsidRDefault="004D7055" w:rsidP="004D7055">
            <w:pPr>
              <w:tabs>
                <w:tab w:val="left" w:pos="1560"/>
                <w:tab w:val="left" w:pos="2694"/>
                <w:tab w:val="left" w:pos="382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3</w:t>
            </w:r>
          </w:p>
        </w:tc>
      </w:tr>
      <w:tr w:rsidR="004D7055" w14:paraId="6B84A4CD" w14:textId="77777777" w:rsidTr="00852C95">
        <w:trPr>
          <w:trHeight w:val="258"/>
        </w:trPr>
        <w:tc>
          <w:tcPr>
            <w:tcW w:w="1878" w:type="dxa"/>
            <w:vAlign w:val="center"/>
          </w:tcPr>
          <w:p w14:paraId="31DA0086" w14:textId="77777777" w:rsidR="004D7055" w:rsidRDefault="004D7055" w:rsidP="004D7055">
            <w:pPr>
              <w:tabs>
                <w:tab w:val="left" w:pos="1560"/>
                <w:tab w:val="left" w:pos="2694"/>
                <w:tab w:val="left" w:pos="3828"/>
              </w:tabs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Toprak</w:t>
            </w:r>
          </w:p>
        </w:tc>
        <w:tc>
          <w:tcPr>
            <w:tcW w:w="1878" w:type="dxa"/>
            <w:vAlign w:val="center"/>
          </w:tcPr>
          <w:p w14:paraId="1352D366" w14:textId="77777777" w:rsidR="004D7055" w:rsidRDefault="004D7055" w:rsidP="004D7055">
            <w:pPr>
              <w:tabs>
                <w:tab w:val="left" w:pos="1560"/>
                <w:tab w:val="left" w:pos="2694"/>
                <w:tab w:val="left" w:pos="382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4</w:t>
            </w:r>
          </w:p>
        </w:tc>
      </w:tr>
    </w:tbl>
    <w:p w14:paraId="5AB347E1" w14:textId="77777777" w:rsidR="004C77BE" w:rsidRPr="004C77BE" w:rsidRDefault="004C77BE" w:rsidP="00B76928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10"/>
          <w:szCs w:val="10"/>
        </w:rPr>
      </w:pPr>
    </w:p>
    <w:p w14:paraId="2AD962DF" w14:textId="77777777" w:rsidR="00B76928" w:rsidRDefault="00B76928" w:rsidP="00B76928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Tablodan hangi öğrenci silinirse geriye kalan öğrencilerin okudukları kişi başı ortalama kitap sayısı değişmez?</w:t>
      </w:r>
    </w:p>
    <w:p w14:paraId="70B2E092" w14:textId="77777777" w:rsidR="00B76928" w:rsidRDefault="00B76928" w:rsidP="00B76928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Enis</w:t>
      </w:r>
      <w:r>
        <w:rPr>
          <w:rFonts w:ascii="Arial" w:hAnsi="Arial" w:cs="Arial"/>
          <w:sz w:val="20"/>
          <w:szCs w:val="20"/>
        </w:rPr>
        <w:tab/>
        <w:t>B) Elçin</w:t>
      </w:r>
      <w:r>
        <w:rPr>
          <w:rFonts w:ascii="Arial" w:hAnsi="Arial" w:cs="Arial"/>
          <w:sz w:val="20"/>
          <w:szCs w:val="20"/>
        </w:rPr>
        <w:tab/>
        <w:t>C) Serel</w:t>
      </w:r>
      <w:r>
        <w:rPr>
          <w:rFonts w:ascii="Arial" w:hAnsi="Arial" w:cs="Arial"/>
          <w:sz w:val="20"/>
          <w:szCs w:val="20"/>
        </w:rPr>
        <w:tab/>
        <w:t>D) Toprak</w:t>
      </w:r>
    </w:p>
    <w:p w14:paraId="195E3FE5" w14:textId="77777777" w:rsidR="00852C95" w:rsidRDefault="00852C95" w:rsidP="00B76928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</w:p>
    <w:p w14:paraId="4FC5FB99" w14:textId="77777777" w:rsidR="00004254" w:rsidRDefault="00004254" w:rsidP="00004254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şağıdakilerden hangisi araştırma sorusu </w:t>
      </w:r>
      <w:r w:rsidRPr="008E4EB1">
        <w:rPr>
          <w:rFonts w:ascii="Arial" w:hAnsi="Arial" w:cs="Arial"/>
          <w:sz w:val="20"/>
          <w:szCs w:val="20"/>
          <w:u w:val="single"/>
        </w:rPr>
        <w:t>olamaz</w:t>
      </w:r>
      <w:r>
        <w:rPr>
          <w:rFonts w:ascii="Arial" w:hAnsi="Arial" w:cs="Arial"/>
          <w:sz w:val="20"/>
          <w:szCs w:val="20"/>
        </w:rPr>
        <w:t>?</w:t>
      </w:r>
    </w:p>
    <w:p w14:paraId="7951FA64" w14:textId="77777777" w:rsidR="00004254" w:rsidRDefault="00004254" w:rsidP="00004254">
      <w:pPr>
        <w:tabs>
          <w:tab w:val="left" w:pos="1560"/>
          <w:tab w:val="left" w:pos="2694"/>
          <w:tab w:val="left" w:pos="3828"/>
        </w:tabs>
        <w:ind w:left="709" w:hanging="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Okulumuzdaki 6.sınıf öğrencilerinin en sevdiği spor dalı hangisidir?</w:t>
      </w:r>
    </w:p>
    <w:p w14:paraId="58FFB80D" w14:textId="77777777" w:rsidR="00004254" w:rsidRDefault="00004254" w:rsidP="00004254">
      <w:pPr>
        <w:tabs>
          <w:tab w:val="left" w:pos="1560"/>
          <w:tab w:val="left" w:pos="2694"/>
          <w:tab w:val="left" w:pos="3828"/>
        </w:tabs>
        <w:ind w:left="709" w:hanging="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B) Okulumuz 6/D sınıfındaki kız öğrencilerin en çok dinlediği müzik türü hangisidir?</w:t>
      </w:r>
    </w:p>
    <w:p w14:paraId="6544AFF3" w14:textId="77777777" w:rsidR="00004254" w:rsidRDefault="00004254" w:rsidP="00196198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C) Okulumuz hangi ilçede bulunmaktadır?</w:t>
      </w:r>
    </w:p>
    <w:p w14:paraId="171EE654" w14:textId="77777777" w:rsidR="00004254" w:rsidRDefault="00004254" w:rsidP="00004254">
      <w:pPr>
        <w:tabs>
          <w:tab w:val="left" w:pos="1560"/>
          <w:tab w:val="left" w:pos="2694"/>
          <w:tab w:val="left" w:pos="3828"/>
        </w:tabs>
        <w:ind w:left="709" w:hanging="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D) Okulumuzdaki 6.sınıf öğrencileri günde kaç sayfa kitap okurlar?</w:t>
      </w:r>
    </w:p>
    <w:p w14:paraId="1776F152" w14:textId="77777777" w:rsidR="004C77BE" w:rsidRDefault="004C77BE" w:rsidP="00004254">
      <w:pPr>
        <w:tabs>
          <w:tab w:val="left" w:pos="1560"/>
          <w:tab w:val="left" w:pos="2694"/>
          <w:tab w:val="left" w:pos="3828"/>
        </w:tabs>
        <w:ind w:left="709" w:hanging="284"/>
        <w:rPr>
          <w:rFonts w:ascii="Arial" w:hAnsi="Arial" w:cs="Arial"/>
          <w:sz w:val="20"/>
          <w:szCs w:val="20"/>
        </w:rPr>
      </w:pPr>
    </w:p>
    <w:p w14:paraId="4914913C" w14:textId="77777777" w:rsidR="004C77BE" w:rsidRPr="004C77BE" w:rsidRDefault="004C77BE" w:rsidP="004C77BE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0AB2B23" wp14:editId="01A2AB58">
                <wp:simplePos x="0" y="0"/>
                <wp:positionH relativeFrom="column">
                  <wp:posOffset>352425</wp:posOffset>
                </wp:positionH>
                <wp:positionV relativeFrom="paragraph">
                  <wp:posOffset>27940</wp:posOffset>
                </wp:positionV>
                <wp:extent cx="2171700" cy="276225"/>
                <wp:effectExtent l="0" t="0" r="19050" b="28575"/>
                <wp:wrapNone/>
                <wp:docPr id="2" name="Yuvarlatılmış Dikdörtgen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1700" cy="276225"/>
                        </a:xfrm>
                        <a:prstGeom prst="roundRect">
                          <a:avLst/>
                        </a:prstGeom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4161CD0" w14:textId="77777777" w:rsidR="004C77BE" w:rsidRPr="008E4EB1" w:rsidRDefault="004C77BE" w:rsidP="004C77BE">
                            <w:pPr>
                              <w:jc w:val="center"/>
                              <w:rPr>
                                <w:rFonts w:ascii="Arial" w:hAnsi="Arial" w:cs="Arial"/>
                                <w:color w:val="000000" w:themeColor="text1"/>
                              </w:rPr>
                            </w:pPr>
                            <w:r w:rsidRPr="008E4EB1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 xml:space="preserve">8, 12, 9, 11, </w:t>
                            </w:r>
                            <w:r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>a, 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0AB2B23" id="Yuvarlatılmış Dikdörtgen 2" o:spid="_x0000_s1026" style="position:absolute;left:0;text-align:left;margin-left:27.75pt;margin-top:2.2pt;width:171pt;height:21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" fillcolor="#ffe599 [1303]" strokecolor="#1f4d78 [1604]" strokeweight="1pt">
                <v:stroke joinstyle="miter"/>
                <v:textbox>
                  <w:txbxContent>
                    <w:p w14:paraId="04161CD0" w14:textId="77777777" w:rsidR="004C77BE" w:rsidRPr="008E4EB1" w:rsidRDefault="004C77BE" w:rsidP="004C77BE">
                      <w:pPr>
                        <w:jc w:val="center"/>
                        <w:rPr>
                          <w:rFonts w:ascii="Arial" w:hAnsi="Arial" w:cs="Arial"/>
                          <w:color w:val="000000" w:themeColor="text1"/>
                        </w:rPr>
                      </w:pPr>
                      <w:r w:rsidRPr="008E4EB1">
                        <w:rPr>
                          <w:rFonts w:ascii="Arial" w:hAnsi="Arial" w:cs="Arial"/>
                          <w:color w:val="000000" w:themeColor="text1"/>
                        </w:rPr>
                        <w:t xml:space="preserve">8, 12, 9, 11, </w:t>
                      </w:r>
                      <w:r>
                        <w:rPr>
                          <w:rFonts w:ascii="Arial" w:hAnsi="Arial" w:cs="Arial"/>
                          <w:color w:val="000000" w:themeColor="text1"/>
                        </w:rPr>
                        <w:t>a, 5</w:t>
                      </w:r>
                    </w:p>
                  </w:txbxContent>
                </v:textbox>
              </v:roundrect>
            </w:pict>
          </mc:Fallback>
        </mc:AlternateContent>
      </w:r>
    </w:p>
    <w:p w14:paraId="35147859" w14:textId="77777777" w:rsidR="00004254" w:rsidRDefault="00004254" w:rsidP="00004254">
      <w:pPr>
        <w:pStyle w:val="ListeParagraf"/>
        <w:tabs>
          <w:tab w:val="left" w:pos="1560"/>
          <w:tab w:val="left" w:pos="2694"/>
          <w:tab w:val="left" w:pos="3828"/>
        </w:tabs>
        <w:ind w:left="425"/>
        <w:rPr>
          <w:rFonts w:ascii="Arial" w:hAnsi="Arial" w:cs="Arial"/>
          <w:sz w:val="20"/>
          <w:szCs w:val="20"/>
        </w:rPr>
      </w:pPr>
    </w:p>
    <w:p w14:paraId="6D59C818" w14:textId="77777777" w:rsidR="004C77BE" w:rsidRDefault="004C77BE" w:rsidP="004C77BE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Yukarıda verilen veri grubunun açıklığı 9’dur.</w:t>
      </w:r>
    </w:p>
    <w:p w14:paraId="285E31CA" w14:textId="77777777" w:rsidR="004C77BE" w:rsidRDefault="004C77BE" w:rsidP="004C77BE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Buna göre a’nın alabileceği </w:t>
      </w:r>
      <w:r w:rsidRPr="008E4EB1">
        <w:rPr>
          <w:rFonts w:ascii="Arial" w:hAnsi="Arial" w:cs="Arial"/>
          <w:sz w:val="20"/>
          <w:szCs w:val="20"/>
          <w:u w:val="single"/>
        </w:rPr>
        <w:t>en büyük</w:t>
      </w:r>
      <w:r>
        <w:rPr>
          <w:rFonts w:ascii="Arial" w:hAnsi="Arial" w:cs="Arial"/>
          <w:sz w:val="20"/>
          <w:szCs w:val="20"/>
        </w:rPr>
        <w:t xml:space="preserve"> değer ile </w:t>
      </w:r>
      <w:r w:rsidRPr="008E4EB1">
        <w:rPr>
          <w:rFonts w:ascii="Arial" w:hAnsi="Arial" w:cs="Arial"/>
          <w:sz w:val="20"/>
          <w:szCs w:val="20"/>
          <w:u w:val="single"/>
        </w:rPr>
        <w:t>en küçük</w:t>
      </w:r>
      <w:r>
        <w:rPr>
          <w:rFonts w:ascii="Arial" w:hAnsi="Arial" w:cs="Arial"/>
          <w:sz w:val="20"/>
          <w:szCs w:val="20"/>
        </w:rPr>
        <w:t xml:space="preserve"> değerin farkı kaçtır?</w:t>
      </w:r>
    </w:p>
    <w:p w14:paraId="40A8C99B" w14:textId="77777777" w:rsidR="004C77BE" w:rsidRDefault="004C77BE" w:rsidP="004C77BE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9</w:t>
      </w:r>
      <w:r>
        <w:rPr>
          <w:rFonts w:ascii="Arial" w:hAnsi="Arial" w:cs="Arial"/>
          <w:sz w:val="20"/>
          <w:szCs w:val="20"/>
        </w:rPr>
        <w:tab/>
        <w:t>B) 10</w:t>
      </w:r>
      <w:r>
        <w:rPr>
          <w:rFonts w:ascii="Arial" w:hAnsi="Arial" w:cs="Arial"/>
          <w:sz w:val="20"/>
          <w:szCs w:val="20"/>
        </w:rPr>
        <w:tab/>
        <w:t>C) 11</w:t>
      </w:r>
      <w:r>
        <w:rPr>
          <w:rFonts w:ascii="Arial" w:hAnsi="Arial" w:cs="Arial"/>
          <w:sz w:val="20"/>
          <w:szCs w:val="20"/>
        </w:rPr>
        <w:tab/>
        <w:t>D) 12</w:t>
      </w:r>
    </w:p>
    <w:p w14:paraId="264B1421" w14:textId="77777777" w:rsidR="00B76928" w:rsidRDefault="00B76928" w:rsidP="00B76928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şağıdaki tablo dört öğrencinin 20 soruluk dört farklı deneme sınavından yaptıkları doğru sayılarını göstermektedir.</w:t>
      </w:r>
    </w:p>
    <w:tbl>
      <w:tblPr>
        <w:tblStyle w:val="TabloKlavuzu"/>
        <w:tblpPr w:leftFromText="141" w:rightFromText="141" w:vertAnchor="text" w:horzAnchor="page" w:tblpX="6691" w:tblpY="-71"/>
        <w:tblW w:w="0" w:type="auto"/>
        <w:tblLook w:val="04A0" w:firstRow="1" w:lastRow="0" w:firstColumn="1" w:lastColumn="0" w:noHBand="0" w:noVBand="1"/>
      </w:tblPr>
      <w:tblGrid>
        <w:gridCol w:w="1217"/>
        <w:gridCol w:w="630"/>
        <w:gridCol w:w="630"/>
        <w:gridCol w:w="630"/>
        <w:gridCol w:w="635"/>
      </w:tblGrid>
      <w:tr w:rsidR="00852C95" w14:paraId="66A36BC1" w14:textId="77777777" w:rsidTr="00852C95">
        <w:trPr>
          <w:trHeight w:val="273"/>
        </w:trPr>
        <w:tc>
          <w:tcPr>
            <w:tcW w:w="1217" w:type="dxa"/>
            <w:vMerge w:val="restart"/>
            <w:shd w:val="clear" w:color="auto" w:fill="C5E0B3" w:themeFill="accent6" w:themeFillTint="66"/>
            <w:vAlign w:val="center"/>
          </w:tcPr>
          <w:p w14:paraId="29500125" w14:textId="77777777" w:rsidR="00852C95" w:rsidRPr="00FE71A0" w:rsidRDefault="00852C95" w:rsidP="00852C95">
            <w:pPr>
              <w:tabs>
                <w:tab w:val="left" w:pos="1560"/>
                <w:tab w:val="left" w:pos="2694"/>
                <w:tab w:val="left" w:pos="3828"/>
              </w:tabs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FE71A0">
              <w:rPr>
                <w:rFonts w:ascii="Arial" w:hAnsi="Arial" w:cs="Arial"/>
                <w:b/>
                <w:sz w:val="20"/>
                <w:szCs w:val="20"/>
              </w:rPr>
              <w:t>Öğrenciler</w:t>
            </w:r>
          </w:p>
        </w:tc>
        <w:tc>
          <w:tcPr>
            <w:tcW w:w="2525" w:type="dxa"/>
            <w:gridSpan w:val="4"/>
            <w:shd w:val="clear" w:color="auto" w:fill="C5E0B3" w:themeFill="accent6" w:themeFillTint="66"/>
            <w:vAlign w:val="center"/>
          </w:tcPr>
          <w:p w14:paraId="7D48A308" w14:textId="77777777" w:rsidR="00852C95" w:rsidRPr="00FE71A0" w:rsidRDefault="00852C95" w:rsidP="00852C95">
            <w:pPr>
              <w:tabs>
                <w:tab w:val="left" w:pos="1560"/>
                <w:tab w:val="left" w:pos="2694"/>
                <w:tab w:val="left" w:pos="3828"/>
              </w:tabs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FE71A0">
              <w:rPr>
                <w:rFonts w:ascii="Arial" w:hAnsi="Arial" w:cs="Arial"/>
                <w:b/>
                <w:sz w:val="20"/>
                <w:szCs w:val="20"/>
              </w:rPr>
              <w:t>Deneme Sınavları</w:t>
            </w:r>
          </w:p>
        </w:tc>
      </w:tr>
      <w:tr w:rsidR="00852C95" w14:paraId="44BFAB07" w14:textId="77777777" w:rsidTr="00852C95">
        <w:trPr>
          <w:trHeight w:val="273"/>
        </w:trPr>
        <w:tc>
          <w:tcPr>
            <w:tcW w:w="1217" w:type="dxa"/>
            <w:vMerge/>
            <w:vAlign w:val="center"/>
          </w:tcPr>
          <w:p w14:paraId="2669C313" w14:textId="77777777" w:rsidR="00852C95" w:rsidRDefault="00852C95" w:rsidP="00852C95">
            <w:pPr>
              <w:tabs>
                <w:tab w:val="left" w:pos="1560"/>
                <w:tab w:val="left" w:pos="2694"/>
                <w:tab w:val="left" w:pos="382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630" w:type="dxa"/>
            <w:shd w:val="clear" w:color="auto" w:fill="FFE599" w:themeFill="accent4" w:themeFillTint="66"/>
            <w:vAlign w:val="center"/>
          </w:tcPr>
          <w:p w14:paraId="426D8253" w14:textId="77777777" w:rsidR="00852C95" w:rsidRDefault="00852C95" w:rsidP="00852C95">
            <w:pPr>
              <w:tabs>
                <w:tab w:val="left" w:pos="1560"/>
                <w:tab w:val="left" w:pos="2694"/>
                <w:tab w:val="left" w:pos="382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630" w:type="dxa"/>
            <w:shd w:val="clear" w:color="auto" w:fill="FFE599" w:themeFill="accent4" w:themeFillTint="66"/>
            <w:vAlign w:val="center"/>
          </w:tcPr>
          <w:p w14:paraId="7E2D7C7F" w14:textId="77777777" w:rsidR="00852C95" w:rsidRDefault="00852C95" w:rsidP="00852C95">
            <w:pPr>
              <w:tabs>
                <w:tab w:val="left" w:pos="1560"/>
                <w:tab w:val="left" w:pos="2694"/>
                <w:tab w:val="left" w:pos="382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630" w:type="dxa"/>
            <w:shd w:val="clear" w:color="auto" w:fill="FFE599" w:themeFill="accent4" w:themeFillTint="66"/>
            <w:vAlign w:val="center"/>
          </w:tcPr>
          <w:p w14:paraId="320E05E1" w14:textId="77777777" w:rsidR="00852C95" w:rsidRDefault="00852C95" w:rsidP="00852C95">
            <w:pPr>
              <w:tabs>
                <w:tab w:val="left" w:pos="1560"/>
                <w:tab w:val="left" w:pos="2694"/>
                <w:tab w:val="left" w:pos="382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635" w:type="dxa"/>
            <w:shd w:val="clear" w:color="auto" w:fill="FFE599" w:themeFill="accent4" w:themeFillTint="66"/>
            <w:vAlign w:val="center"/>
          </w:tcPr>
          <w:p w14:paraId="5F045863" w14:textId="77777777" w:rsidR="00852C95" w:rsidRDefault="00852C95" w:rsidP="00852C95">
            <w:pPr>
              <w:tabs>
                <w:tab w:val="left" w:pos="1560"/>
                <w:tab w:val="left" w:pos="2694"/>
                <w:tab w:val="left" w:pos="382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852C95" w14:paraId="1D69D1C0" w14:textId="77777777" w:rsidTr="00852C95">
        <w:trPr>
          <w:trHeight w:val="273"/>
        </w:trPr>
        <w:tc>
          <w:tcPr>
            <w:tcW w:w="1217" w:type="dxa"/>
            <w:vAlign w:val="center"/>
          </w:tcPr>
          <w:p w14:paraId="0810F5F3" w14:textId="77777777" w:rsidR="00852C95" w:rsidRDefault="00852C95" w:rsidP="00852C95">
            <w:pPr>
              <w:tabs>
                <w:tab w:val="left" w:pos="1560"/>
                <w:tab w:val="left" w:pos="2694"/>
                <w:tab w:val="left" w:pos="3828"/>
              </w:tabs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aran</w:t>
            </w:r>
          </w:p>
        </w:tc>
        <w:tc>
          <w:tcPr>
            <w:tcW w:w="630" w:type="dxa"/>
            <w:vAlign w:val="center"/>
          </w:tcPr>
          <w:p w14:paraId="0DB82CEB" w14:textId="77777777" w:rsidR="00852C95" w:rsidRDefault="00852C95" w:rsidP="00852C95">
            <w:pPr>
              <w:tabs>
                <w:tab w:val="left" w:pos="1560"/>
                <w:tab w:val="left" w:pos="2694"/>
                <w:tab w:val="left" w:pos="382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8</w:t>
            </w:r>
          </w:p>
        </w:tc>
        <w:tc>
          <w:tcPr>
            <w:tcW w:w="630" w:type="dxa"/>
            <w:vAlign w:val="center"/>
          </w:tcPr>
          <w:p w14:paraId="6D9FEB57" w14:textId="77777777" w:rsidR="00852C95" w:rsidRDefault="00852C95" w:rsidP="00852C95">
            <w:pPr>
              <w:tabs>
                <w:tab w:val="left" w:pos="1560"/>
                <w:tab w:val="left" w:pos="2694"/>
                <w:tab w:val="left" w:pos="382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630" w:type="dxa"/>
            <w:vAlign w:val="center"/>
          </w:tcPr>
          <w:p w14:paraId="2B145CBF" w14:textId="77777777" w:rsidR="00852C95" w:rsidRDefault="00852C95" w:rsidP="00852C95">
            <w:pPr>
              <w:tabs>
                <w:tab w:val="left" w:pos="1560"/>
                <w:tab w:val="left" w:pos="2694"/>
                <w:tab w:val="left" w:pos="382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635" w:type="dxa"/>
            <w:vAlign w:val="center"/>
          </w:tcPr>
          <w:p w14:paraId="4736D3D8" w14:textId="77777777" w:rsidR="00852C95" w:rsidRDefault="00852C95" w:rsidP="00852C95">
            <w:pPr>
              <w:tabs>
                <w:tab w:val="left" w:pos="1560"/>
                <w:tab w:val="left" w:pos="2694"/>
                <w:tab w:val="left" w:pos="382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9</w:t>
            </w:r>
          </w:p>
        </w:tc>
      </w:tr>
      <w:tr w:rsidR="00852C95" w14:paraId="02F92B02" w14:textId="77777777" w:rsidTr="00852C95">
        <w:trPr>
          <w:trHeight w:val="273"/>
        </w:trPr>
        <w:tc>
          <w:tcPr>
            <w:tcW w:w="1217" w:type="dxa"/>
            <w:vAlign w:val="center"/>
          </w:tcPr>
          <w:p w14:paraId="7FA062C7" w14:textId="77777777" w:rsidR="00852C95" w:rsidRDefault="00852C95" w:rsidP="00852C95">
            <w:pPr>
              <w:tabs>
                <w:tab w:val="left" w:pos="1560"/>
                <w:tab w:val="left" w:pos="2694"/>
                <w:tab w:val="left" w:pos="3828"/>
              </w:tabs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Nazlı</w:t>
            </w:r>
          </w:p>
        </w:tc>
        <w:tc>
          <w:tcPr>
            <w:tcW w:w="630" w:type="dxa"/>
            <w:vAlign w:val="center"/>
          </w:tcPr>
          <w:p w14:paraId="46FA56B1" w14:textId="77777777" w:rsidR="00852C95" w:rsidRDefault="00852C95" w:rsidP="00852C95">
            <w:pPr>
              <w:tabs>
                <w:tab w:val="left" w:pos="1560"/>
                <w:tab w:val="left" w:pos="2694"/>
                <w:tab w:val="left" w:pos="382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3</w:t>
            </w:r>
          </w:p>
        </w:tc>
        <w:tc>
          <w:tcPr>
            <w:tcW w:w="630" w:type="dxa"/>
            <w:vAlign w:val="center"/>
          </w:tcPr>
          <w:p w14:paraId="0CDC9B72" w14:textId="77777777" w:rsidR="00852C95" w:rsidRDefault="00852C95" w:rsidP="00852C95">
            <w:pPr>
              <w:tabs>
                <w:tab w:val="left" w:pos="1560"/>
                <w:tab w:val="left" w:pos="2694"/>
                <w:tab w:val="left" w:pos="382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9</w:t>
            </w:r>
          </w:p>
        </w:tc>
        <w:tc>
          <w:tcPr>
            <w:tcW w:w="630" w:type="dxa"/>
            <w:vAlign w:val="center"/>
          </w:tcPr>
          <w:p w14:paraId="06442169" w14:textId="77777777" w:rsidR="00852C95" w:rsidRDefault="00852C95" w:rsidP="00852C95">
            <w:pPr>
              <w:tabs>
                <w:tab w:val="left" w:pos="1560"/>
                <w:tab w:val="left" w:pos="2694"/>
                <w:tab w:val="left" w:pos="382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6</w:t>
            </w:r>
          </w:p>
        </w:tc>
        <w:tc>
          <w:tcPr>
            <w:tcW w:w="635" w:type="dxa"/>
            <w:vAlign w:val="center"/>
          </w:tcPr>
          <w:p w14:paraId="7EC26712" w14:textId="77777777" w:rsidR="00852C95" w:rsidRDefault="00852C95" w:rsidP="00852C95">
            <w:pPr>
              <w:tabs>
                <w:tab w:val="left" w:pos="1560"/>
                <w:tab w:val="left" w:pos="2694"/>
                <w:tab w:val="left" w:pos="382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1</w:t>
            </w:r>
          </w:p>
        </w:tc>
      </w:tr>
      <w:tr w:rsidR="00852C95" w14:paraId="47E45963" w14:textId="77777777" w:rsidTr="00852C95">
        <w:trPr>
          <w:trHeight w:val="273"/>
        </w:trPr>
        <w:tc>
          <w:tcPr>
            <w:tcW w:w="1217" w:type="dxa"/>
            <w:vAlign w:val="center"/>
          </w:tcPr>
          <w:p w14:paraId="2BF39CCE" w14:textId="77777777" w:rsidR="00852C95" w:rsidRDefault="00852C95" w:rsidP="00852C95">
            <w:pPr>
              <w:tabs>
                <w:tab w:val="left" w:pos="1560"/>
                <w:tab w:val="left" w:pos="2694"/>
                <w:tab w:val="left" w:pos="3828"/>
              </w:tabs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Şiraz</w:t>
            </w:r>
          </w:p>
        </w:tc>
        <w:tc>
          <w:tcPr>
            <w:tcW w:w="630" w:type="dxa"/>
            <w:vAlign w:val="center"/>
          </w:tcPr>
          <w:p w14:paraId="3BD363B4" w14:textId="77777777" w:rsidR="00852C95" w:rsidRDefault="00852C95" w:rsidP="00852C95">
            <w:pPr>
              <w:tabs>
                <w:tab w:val="left" w:pos="1560"/>
                <w:tab w:val="left" w:pos="2694"/>
                <w:tab w:val="left" w:pos="382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0</w:t>
            </w:r>
          </w:p>
        </w:tc>
        <w:tc>
          <w:tcPr>
            <w:tcW w:w="630" w:type="dxa"/>
            <w:vAlign w:val="center"/>
          </w:tcPr>
          <w:p w14:paraId="37A4CB34" w14:textId="77777777" w:rsidR="00852C95" w:rsidRDefault="00852C95" w:rsidP="00852C95">
            <w:pPr>
              <w:tabs>
                <w:tab w:val="left" w:pos="1560"/>
                <w:tab w:val="left" w:pos="2694"/>
                <w:tab w:val="left" w:pos="382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5</w:t>
            </w:r>
          </w:p>
        </w:tc>
        <w:tc>
          <w:tcPr>
            <w:tcW w:w="630" w:type="dxa"/>
            <w:vAlign w:val="center"/>
          </w:tcPr>
          <w:p w14:paraId="4814696D" w14:textId="77777777" w:rsidR="00852C95" w:rsidRDefault="00852C95" w:rsidP="00852C95">
            <w:pPr>
              <w:tabs>
                <w:tab w:val="left" w:pos="1560"/>
                <w:tab w:val="left" w:pos="2694"/>
                <w:tab w:val="left" w:pos="382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8</w:t>
            </w:r>
          </w:p>
        </w:tc>
        <w:tc>
          <w:tcPr>
            <w:tcW w:w="635" w:type="dxa"/>
            <w:vAlign w:val="center"/>
          </w:tcPr>
          <w:p w14:paraId="521D44C7" w14:textId="77777777" w:rsidR="00852C95" w:rsidRDefault="00852C95" w:rsidP="00852C95">
            <w:pPr>
              <w:tabs>
                <w:tab w:val="left" w:pos="1560"/>
                <w:tab w:val="left" w:pos="2694"/>
                <w:tab w:val="left" w:pos="382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3</w:t>
            </w:r>
          </w:p>
        </w:tc>
      </w:tr>
      <w:tr w:rsidR="00852C95" w14:paraId="070CF5F7" w14:textId="77777777" w:rsidTr="00852C95">
        <w:trPr>
          <w:trHeight w:val="273"/>
        </w:trPr>
        <w:tc>
          <w:tcPr>
            <w:tcW w:w="1217" w:type="dxa"/>
            <w:vAlign w:val="center"/>
          </w:tcPr>
          <w:p w14:paraId="1E4615AA" w14:textId="77777777" w:rsidR="00852C95" w:rsidRDefault="00852C95" w:rsidP="00852C95">
            <w:pPr>
              <w:tabs>
                <w:tab w:val="left" w:pos="1560"/>
                <w:tab w:val="left" w:pos="2694"/>
                <w:tab w:val="left" w:pos="3828"/>
              </w:tabs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Naz</w:t>
            </w:r>
          </w:p>
        </w:tc>
        <w:tc>
          <w:tcPr>
            <w:tcW w:w="630" w:type="dxa"/>
            <w:vAlign w:val="center"/>
          </w:tcPr>
          <w:p w14:paraId="01B9E76A" w14:textId="77777777" w:rsidR="00852C95" w:rsidRDefault="00852C95" w:rsidP="00852C95">
            <w:pPr>
              <w:tabs>
                <w:tab w:val="left" w:pos="1560"/>
                <w:tab w:val="left" w:pos="2694"/>
                <w:tab w:val="left" w:pos="382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6</w:t>
            </w:r>
          </w:p>
        </w:tc>
        <w:tc>
          <w:tcPr>
            <w:tcW w:w="630" w:type="dxa"/>
            <w:vAlign w:val="center"/>
          </w:tcPr>
          <w:p w14:paraId="53EF7A04" w14:textId="77777777" w:rsidR="00852C95" w:rsidRDefault="00852C95" w:rsidP="00852C95">
            <w:pPr>
              <w:tabs>
                <w:tab w:val="left" w:pos="1560"/>
                <w:tab w:val="left" w:pos="2694"/>
                <w:tab w:val="left" w:pos="382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4</w:t>
            </w:r>
          </w:p>
        </w:tc>
        <w:tc>
          <w:tcPr>
            <w:tcW w:w="630" w:type="dxa"/>
            <w:vAlign w:val="center"/>
          </w:tcPr>
          <w:p w14:paraId="2528C140" w14:textId="77777777" w:rsidR="00852C95" w:rsidRDefault="00852C95" w:rsidP="00852C95">
            <w:pPr>
              <w:tabs>
                <w:tab w:val="left" w:pos="1560"/>
                <w:tab w:val="left" w:pos="2694"/>
                <w:tab w:val="left" w:pos="382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9</w:t>
            </w:r>
          </w:p>
        </w:tc>
        <w:tc>
          <w:tcPr>
            <w:tcW w:w="635" w:type="dxa"/>
            <w:vAlign w:val="center"/>
          </w:tcPr>
          <w:p w14:paraId="278A7DE8" w14:textId="77777777" w:rsidR="00852C95" w:rsidRDefault="00852C95" w:rsidP="00852C95">
            <w:pPr>
              <w:tabs>
                <w:tab w:val="left" w:pos="1560"/>
                <w:tab w:val="left" w:pos="2694"/>
                <w:tab w:val="left" w:pos="3828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5</w:t>
            </w:r>
          </w:p>
        </w:tc>
      </w:tr>
    </w:tbl>
    <w:p w14:paraId="1744BF8D" w14:textId="77777777" w:rsidR="00FE71A0" w:rsidRPr="00FE71A0" w:rsidRDefault="00FE71A0" w:rsidP="00FE71A0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10"/>
          <w:szCs w:val="10"/>
        </w:rPr>
      </w:pPr>
    </w:p>
    <w:p w14:paraId="43754E40" w14:textId="77777777" w:rsidR="00852C95" w:rsidRDefault="00852C95" w:rsidP="00FE71A0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</w:p>
    <w:p w14:paraId="0647D8C7" w14:textId="77777777" w:rsidR="00852C95" w:rsidRDefault="00852C95" w:rsidP="00FE71A0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</w:p>
    <w:p w14:paraId="0D53F083" w14:textId="77777777" w:rsidR="00852C95" w:rsidRDefault="00852C95" w:rsidP="00FE71A0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</w:p>
    <w:p w14:paraId="683E7720" w14:textId="77777777" w:rsidR="00852C95" w:rsidRDefault="00852C95" w:rsidP="00FE71A0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</w:p>
    <w:p w14:paraId="3F6D06E7" w14:textId="77777777" w:rsidR="00FE71A0" w:rsidRDefault="00FE71A0" w:rsidP="00A65018">
      <w:pPr>
        <w:tabs>
          <w:tab w:val="left" w:pos="1560"/>
          <w:tab w:val="left" w:pos="2694"/>
          <w:tab w:val="left" w:pos="3828"/>
        </w:tabs>
        <w:spacing w:after="120"/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Yukarıda verilen tabloya göre aşağıdaki ifadelerden hangisi </w:t>
      </w:r>
      <w:r w:rsidRPr="00FE71A0">
        <w:rPr>
          <w:rFonts w:ascii="Arial" w:hAnsi="Arial" w:cs="Arial"/>
          <w:sz w:val="20"/>
          <w:szCs w:val="20"/>
          <w:u w:val="single"/>
        </w:rPr>
        <w:t>yanlıştır</w:t>
      </w:r>
      <w:r>
        <w:rPr>
          <w:rFonts w:ascii="Arial" w:hAnsi="Arial" w:cs="Arial"/>
          <w:sz w:val="20"/>
          <w:szCs w:val="20"/>
        </w:rPr>
        <w:t>?</w:t>
      </w:r>
    </w:p>
    <w:p w14:paraId="54AEA48F" w14:textId="77777777" w:rsidR="00FE71A0" w:rsidRDefault="00FE71A0" w:rsidP="00A65018">
      <w:pPr>
        <w:tabs>
          <w:tab w:val="left" w:pos="1560"/>
          <w:tab w:val="left" w:pos="2694"/>
          <w:tab w:val="left" w:pos="3828"/>
        </w:tabs>
        <w:spacing w:after="120"/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En istikrarlı öğrenci Baran’dır.</w:t>
      </w:r>
    </w:p>
    <w:p w14:paraId="4AEBD738" w14:textId="77777777" w:rsidR="00FE71A0" w:rsidRDefault="00FE71A0" w:rsidP="00A65018">
      <w:pPr>
        <w:tabs>
          <w:tab w:val="left" w:pos="1560"/>
          <w:tab w:val="left" w:pos="2694"/>
          <w:tab w:val="left" w:pos="3828"/>
        </w:tabs>
        <w:spacing w:after="120"/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B) En istikrarsız öğrenci Nazlı’dır.</w:t>
      </w:r>
    </w:p>
    <w:p w14:paraId="54AC4DF1" w14:textId="77777777" w:rsidR="00FE71A0" w:rsidRDefault="00FE71A0" w:rsidP="00A65018">
      <w:pPr>
        <w:tabs>
          <w:tab w:val="left" w:pos="1560"/>
          <w:tab w:val="left" w:pos="2694"/>
          <w:tab w:val="left" w:pos="3828"/>
        </w:tabs>
        <w:spacing w:after="120"/>
        <w:ind w:left="709" w:hanging="283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C) Yapılacak olan 5.denemede Şiraz’ın yapacağı doğru sayısını tahmin etmek daha kolaydır.</w:t>
      </w:r>
    </w:p>
    <w:p w14:paraId="71370524" w14:textId="77777777" w:rsidR="00FE71A0" w:rsidRDefault="00FE71A0" w:rsidP="00A65018">
      <w:pPr>
        <w:tabs>
          <w:tab w:val="left" w:pos="1560"/>
          <w:tab w:val="left" w:pos="2694"/>
          <w:tab w:val="left" w:pos="3828"/>
        </w:tabs>
        <w:spacing w:after="120"/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D) </w:t>
      </w:r>
      <w:r w:rsidR="008E4EB1">
        <w:rPr>
          <w:rFonts w:ascii="Arial" w:hAnsi="Arial" w:cs="Arial"/>
          <w:sz w:val="20"/>
          <w:szCs w:val="20"/>
        </w:rPr>
        <w:t>Naz, Şiraz’dan daha istikrarlıdır.</w:t>
      </w:r>
    </w:p>
    <w:p w14:paraId="66CD3A2D" w14:textId="77777777" w:rsidR="00852C95" w:rsidRDefault="00852C95" w:rsidP="00FF360F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6A3DB32D" w14:textId="77777777" w:rsidR="00FF360F" w:rsidRDefault="00FF360F" w:rsidP="00FF360F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şağıdaki grafikte bir pastanenin yıllık dondurma ve baklava satışı gösterilmiştir.</w:t>
      </w:r>
    </w:p>
    <w:p w14:paraId="5C0FB597" w14:textId="77777777" w:rsidR="00FF360F" w:rsidRDefault="006451D5" w:rsidP="00FF360F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tr-TR"/>
        </w:rPr>
        <mc:AlternateContent>
          <mc:Choice Requires="wpg">
            <w:drawing>
              <wp:anchor distT="0" distB="0" distL="114300" distR="114300" simplePos="0" relativeHeight="251715584" behindDoc="0" locked="0" layoutInCell="1" allowOverlap="1" wp14:anchorId="58940956" wp14:editId="42371530">
                <wp:simplePos x="0" y="0"/>
                <wp:positionH relativeFrom="column">
                  <wp:posOffset>224155</wp:posOffset>
                </wp:positionH>
                <wp:positionV relativeFrom="paragraph">
                  <wp:posOffset>6985</wp:posOffset>
                </wp:positionV>
                <wp:extent cx="2828925" cy="1743075"/>
                <wp:effectExtent l="0" t="0" r="0" b="0"/>
                <wp:wrapNone/>
                <wp:docPr id="45" name="Grup 4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28925" cy="1743075"/>
                          <a:chOff x="0" y="0"/>
                          <a:chExt cx="2828925" cy="1743075"/>
                        </a:xfrm>
                      </wpg:grpSpPr>
                      <wpg:grpSp>
                        <wpg:cNvPr id="44" name="Grup 44"/>
                        <wpg:cNvGrpSpPr/>
                        <wpg:grpSpPr>
                          <a:xfrm>
                            <a:off x="1933575" y="76200"/>
                            <a:ext cx="895350" cy="447675"/>
                            <a:chOff x="0" y="0"/>
                            <a:chExt cx="895350" cy="447675"/>
                          </a:xfrm>
                        </wpg:grpSpPr>
                        <wps:wsp>
                          <wps:cNvPr id="34" name="Dikdörtgen 34"/>
                          <wps:cNvSpPr/>
                          <wps:spPr>
                            <a:xfrm>
                              <a:off x="0" y="28575"/>
                              <a:ext cx="152400" cy="15240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" name="Dikdörtgen 35"/>
                          <wps:cNvSpPr/>
                          <wps:spPr>
                            <a:xfrm>
                              <a:off x="0" y="219075"/>
                              <a:ext cx="152400" cy="152400"/>
                            </a:xfrm>
                            <a:prstGeom prst="rect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" name="Metin Kutusu 36"/>
                          <wps:cNvSpPr txBox="1"/>
                          <wps:spPr>
                            <a:xfrm>
                              <a:off x="95250" y="0"/>
                              <a:ext cx="800100" cy="2667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873D810" w14:textId="77777777" w:rsidR="006451D5" w:rsidRPr="004C77BE" w:rsidRDefault="006451D5" w:rsidP="006451D5">
                                <w:pPr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  <w:t>Dondurm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" name="Metin Kutusu 37"/>
                          <wps:cNvSpPr txBox="1"/>
                          <wps:spPr>
                            <a:xfrm>
                              <a:off x="95250" y="180975"/>
                              <a:ext cx="800100" cy="2667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6F476A1" w14:textId="77777777" w:rsidR="006451D5" w:rsidRPr="004C77BE" w:rsidRDefault="006451D5" w:rsidP="006451D5">
                                <w:pPr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  <w:t>Baklav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43" name="Grup 43"/>
                        <wpg:cNvGrpSpPr/>
                        <wpg:grpSpPr>
                          <a:xfrm>
                            <a:off x="0" y="0"/>
                            <a:ext cx="2781300" cy="1743075"/>
                            <a:chOff x="0" y="0"/>
                            <a:chExt cx="2781300" cy="1743075"/>
                          </a:xfrm>
                        </wpg:grpSpPr>
                        <wpg:grpSp>
                          <wpg:cNvPr id="41" name="Grup 41"/>
                          <wpg:cNvGrpSpPr/>
                          <wpg:grpSpPr>
                            <a:xfrm>
                              <a:off x="0" y="0"/>
                              <a:ext cx="2781300" cy="1743075"/>
                              <a:chOff x="0" y="0"/>
                              <a:chExt cx="2781300" cy="1743075"/>
                            </a:xfrm>
                          </wpg:grpSpPr>
                          <wps:wsp>
                            <wps:cNvPr id="26" name="Dikdörtgen 26"/>
                            <wps:cNvSpPr/>
                            <wps:spPr>
                              <a:xfrm>
                                <a:off x="866775" y="1133475"/>
                                <a:ext cx="104775" cy="342900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40" name="Grup 40"/>
                            <wpg:cNvGrpSpPr/>
                            <wpg:grpSpPr>
                              <a:xfrm>
                                <a:off x="0" y="0"/>
                                <a:ext cx="2781300" cy="1743075"/>
                                <a:chOff x="0" y="0"/>
                                <a:chExt cx="2781300" cy="1743075"/>
                              </a:xfrm>
                            </wpg:grpSpPr>
                            <wpg:grpSp>
                              <wpg:cNvPr id="39" name="Grup 39"/>
                              <wpg:cNvGrpSpPr/>
                              <wpg:grpSpPr>
                                <a:xfrm>
                                  <a:off x="0" y="0"/>
                                  <a:ext cx="2781300" cy="1743075"/>
                                  <a:chOff x="0" y="0"/>
                                  <a:chExt cx="2781300" cy="1743075"/>
                                </a:xfrm>
                              </wpg:grpSpPr>
                              <wps:wsp>
                                <wps:cNvPr id="33" name="Düz Bağlayıcı 33"/>
                                <wps:cNvCnPr/>
                                <wps:spPr>
                                  <a:xfrm>
                                    <a:off x="342900" y="933450"/>
                                    <a:ext cx="1343025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1" name="Düz Bağlayıcı 21"/>
                                <wps:cNvCnPr/>
                                <wps:spPr>
                                  <a:xfrm>
                                    <a:off x="333375" y="1333500"/>
                                    <a:ext cx="74295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7" name="Düz Bağlayıcı 27"/>
                                <wps:cNvCnPr/>
                                <wps:spPr>
                                  <a:xfrm>
                                    <a:off x="342900" y="1133475"/>
                                    <a:ext cx="904875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2" name="Düz Bağlayıcı 22"/>
                                <wps:cNvCnPr/>
                                <wps:spPr>
                                  <a:xfrm>
                                    <a:off x="342900" y="714375"/>
                                    <a:ext cx="200025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0" name="Düz Bağlayıcı 30"/>
                                <wps:cNvCnPr/>
                                <wps:spPr>
                                  <a:xfrm>
                                    <a:off x="333375" y="504825"/>
                                    <a:ext cx="933450" cy="0"/>
                                  </a:xfrm>
                                  <a:prstGeom prst="line">
                                    <a:avLst/>
                                  </a:prstGeom>
                                  <a:ln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38" name="Grup 38"/>
                                <wpg:cNvGrpSpPr/>
                                <wpg:grpSpPr>
                                  <a:xfrm>
                                    <a:off x="0" y="0"/>
                                    <a:ext cx="2781300" cy="1743075"/>
                                    <a:chOff x="0" y="0"/>
                                    <a:chExt cx="2781300" cy="1743075"/>
                                  </a:xfrm>
                                </wpg:grpSpPr>
                                <wpg:grpSp>
                                  <wpg:cNvPr id="17" name="Grup 17"/>
                                  <wpg:cNvGrpSpPr/>
                                  <wpg:grpSpPr>
                                    <a:xfrm>
                                      <a:off x="0" y="0"/>
                                      <a:ext cx="2781300" cy="1743075"/>
                                      <a:chOff x="0" y="0"/>
                                      <a:chExt cx="2781300" cy="1743075"/>
                                    </a:xfrm>
                                  </wpg:grpSpPr>
                                  <wpg:grpSp>
                                    <wpg:cNvPr id="13" name="Grup 13"/>
                                    <wpg:cNvGrpSpPr/>
                                    <wpg:grpSpPr>
                                      <a:xfrm>
                                        <a:off x="333375" y="190500"/>
                                        <a:ext cx="1762125" cy="1285875"/>
                                        <a:chOff x="0" y="104775"/>
                                        <a:chExt cx="1762125" cy="1285875"/>
                                      </a:xfrm>
                                    </wpg:grpSpPr>
                                    <wps:wsp>
                                      <wps:cNvPr id="11" name="Düz Ok Bağlayıcısı 11"/>
                                      <wps:cNvCnPr/>
                                      <wps:spPr>
                                        <a:xfrm flipV="1">
                                          <a:off x="0" y="104775"/>
                                          <a:ext cx="0" cy="1285875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tailEnd type="triangle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12" name="Düz Ok Bağlayıcısı 12"/>
                                      <wps:cNvCnPr/>
                                      <wps:spPr>
                                        <a:xfrm>
                                          <a:off x="0" y="1390650"/>
                                          <a:ext cx="1762125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tailEnd type="triangle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</wpg:grpSp>
                                  <wps:wsp>
                                    <wps:cNvPr id="14" name="Metin Kutusu 14"/>
                                    <wps:cNvSpPr txBox="1"/>
                                    <wps:spPr>
                                      <a:xfrm>
                                        <a:off x="38100" y="0"/>
                                        <a:ext cx="876300" cy="2667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5081D6E0" w14:textId="77777777" w:rsidR="004C77BE" w:rsidRPr="004C77BE" w:rsidRDefault="004C77BE">
                                          <w:pPr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 w:rsidRPr="004C77B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Üretim</w:t>
                                          </w:r>
                                          <w:r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 xml:space="preserve"> (kg)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5" name="Metin Kutusu 15"/>
                                    <wps:cNvSpPr txBox="1"/>
                                    <wps:spPr>
                                      <a:xfrm>
                                        <a:off x="1905000" y="1476375"/>
                                        <a:ext cx="876300" cy="2667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1B38A3D8" w14:textId="77777777" w:rsidR="004C77BE" w:rsidRPr="004C77BE" w:rsidRDefault="004C77BE" w:rsidP="004C77BE">
                                          <w:pPr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Yıllar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16" name="Metin Kutusu 16"/>
                                    <wps:cNvSpPr txBox="1"/>
                                    <wps:spPr>
                                      <a:xfrm>
                                        <a:off x="0" y="190500"/>
                                        <a:ext cx="438150" cy="12668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14:paraId="7807BC08" w14:textId="77777777" w:rsidR="006D168A" w:rsidRDefault="006D168A" w:rsidP="006D168A">
                                          <w:pPr>
                                            <w:spacing w:after="80"/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600</w:t>
                                          </w:r>
                                        </w:p>
                                        <w:p w14:paraId="5BC57391" w14:textId="77777777" w:rsidR="004C77BE" w:rsidRDefault="006D168A" w:rsidP="006D168A">
                                          <w:pPr>
                                            <w:spacing w:after="80"/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5</w:t>
                                          </w:r>
                                          <w:r w:rsidR="004C77B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00</w:t>
                                          </w:r>
                                        </w:p>
                                        <w:p w14:paraId="40EF7AD6" w14:textId="77777777" w:rsidR="004C77BE" w:rsidRDefault="006D168A" w:rsidP="006D168A">
                                          <w:pPr>
                                            <w:spacing w:after="80"/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4</w:t>
                                          </w:r>
                                          <w:r w:rsidR="004C77B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00</w:t>
                                          </w:r>
                                        </w:p>
                                        <w:p w14:paraId="3E483291" w14:textId="77777777" w:rsidR="004C77BE" w:rsidRDefault="006D168A" w:rsidP="006D168A">
                                          <w:pPr>
                                            <w:spacing w:after="80"/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3</w:t>
                                          </w:r>
                                          <w:r w:rsidR="004C77BE"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00</w:t>
                                          </w:r>
                                        </w:p>
                                        <w:p w14:paraId="72C8C1CF" w14:textId="77777777" w:rsidR="004C77BE" w:rsidRDefault="004C77BE" w:rsidP="006D168A">
                                          <w:pPr>
                                            <w:spacing w:after="80"/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200</w:t>
                                          </w:r>
                                        </w:p>
                                        <w:p w14:paraId="1AC019F0" w14:textId="77777777" w:rsidR="004C77BE" w:rsidRPr="004C77BE" w:rsidRDefault="004C77BE" w:rsidP="006D168A">
                                          <w:pPr>
                                            <w:spacing w:after="80"/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</w:pPr>
                                          <w:r>
                                            <w:rPr>
                                              <w:rFonts w:ascii="Arial" w:hAnsi="Arial" w:cs="Arial"/>
                                              <w:sz w:val="20"/>
                                              <w:szCs w:val="20"/>
                                            </w:rPr>
                                            <w:t>100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20" name="Metin Kutusu 20"/>
                                  <wps:cNvSpPr txBox="1"/>
                                  <wps:spPr>
                                    <a:xfrm>
                                      <a:off x="314325" y="1447800"/>
                                      <a:ext cx="476250" cy="266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30DF9CD8" w14:textId="77777777" w:rsidR="006D168A" w:rsidRPr="004C77BE" w:rsidRDefault="006D168A" w:rsidP="006D168A">
                                        <w:pPr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>2005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3" name="Metin Kutusu 23"/>
                                  <wps:cNvSpPr txBox="1"/>
                                  <wps:spPr>
                                    <a:xfrm>
                                      <a:off x="704850" y="1457325"/>
                                      <a:ext cx="476250" cy="266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07016580" w14:textId="77777777" w:rsidR="006D168A" w:rsidRPr="004C77BE" w:rsidRDefault="006D168A" w:rsidP="006D168A">
                                        <w:pPr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>2006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4" name="Metin Kutusu 24"/>
                                  <wps:cNvSpPr txBox="1"/>
                                  <wps:spPr>
                                    <a:xfrm>
                                      <a:off x="1104900" y="1457325"/>
                                      <a:ext cx="476250" cy="266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14B0C8AB" w14:textId="77777777" w:rsidR="006D168A" w:rsidRPr="004C77BE" w:rsidRDefault="006D168A" w:rsidP="006D168A">
                                        <w:pPr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>2007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5" name="Metin Kutusu 25"/>
                                  <wps:cNvSpPr txBox="1"/>
                                  <wps:spPr>
                                    <a:xfrm>
                                      <a:off x="1457325" y="1457325"/>
                                      <a:ext cx="476250" cy="2667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21D439E5" w14:textId="77777777" w:rsidR="006D168A" w:rsidRPr="004C77BE" w:rsidRDefault="006D168A" w:rsidP="006D168A">
                                        <w:pPr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</w:pPr>
                                        <w:r>
                                          <w:rPr>
                                            <w:rFonts w:ascii="Arial" w:hAnsi="Arial" w:cs="Arial"/>
                                            <w:sz w:val="20"/>
                                            <w:szCs w:val="20"/>
                                          </w:rPr>
                                          <w:t>2008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31" name="Dikdörtgen 31"/>
                              <wps:cNvSpPr/>
                              <wps:spPr>
                                <a:xfrm>
                                  <a:off x="1343025" y="1133475"/>
                                  <a:ext cx="114300" cy="3429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2" name="Dikdörtgen 32"/>
                              <wps:cNvSpPr/>
                              <wps:spPr>
                                <a:xfrm>
                                  <a:off x="1581150" y="933450"/>
                                  <a:ext cx="104775" cy="54292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" name="Dikdörtgen 19"/>
                              <wps:cNvSpPr/>
                              <wps:spPr>
                                <a:xfrm>
                                  <a:off x="542925" y="704850"/>
                                  <a:ext cx="104775" cy="77152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Dikdörtgen 29"/>
                              <wps:cNvSpPr/>
                              <wps:spPr>
                                <a:xfrm>
                                  <a:off x="1247775" y="504825"/>
                                  <a:ext cx="95250" cy="981075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42" name="Grup 42"/>
                          <wpg:cNvGrpSpPr/>
                          <wpg:grpSpPr>
                            <a:xfrm>
                              <a:off x="438150" y="1333500"/>
                              <a:ext cx="638175" cy="152400"/>
                              <a:chOff x="0" y="0"/>
                              <a:chExt cx="638175" cy="152400"/>
                            </a:xfrm>
                          </wpg:grpSpPr>
                          <wps:wsp>
                            <wps:cNvPr id="18" name="Dikdörtgen 18"/>
                            <wps:cNvSpPr/>
                            <wps:spPr>
                              <a:xfrm>
                                <a:off x="0" y="0"/>
                                <a:ext cx="104775" cy="142875"/>
                              </a:xfrm>
                              <a:prstGeom prst="rect">
                                <a:avLst/>
                              </a:prstGeom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8" name="Dikdörtgen 28"/>
                            <wps:cNvSpPr/>
                            <wps:spPr>
                              <a:xfrm>
                                <a:off x="533400" y="0"/>
                                <a:ext cx="104775" cy="1524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0000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58940956" id="Grup 45" o:spid="_x0000_s1027" style="position:absolute;margin-left:17.65pt;margin-top:.55pt;width:222.75pt;height:137.25pt;z-index:251715584" coordsize="28289,17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">
                <v:group id="Grup 44" o:spid="_x0000_s1028" style="position:absolute;left:19335;top:762;width:8954;height:4476" coordsize="8953,44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<v:rect id="Dikdörtgen 34" o:spid="_x0000_s1029" style="position:absolute;top:285;width:1524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" fillcolor="#5b9bd5 [3204]" stroked="f" strokeweight="1pt"/>
                  <v:rect id="Dikdörtgen 35" o:spid="_x0000_s1030" style="position:absolute;top:2190;width:1524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" fillcolor="red" stroked="f" strokeweight="1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Metin Kutusu 36" o:spid="_x0000_s1031" type="#_x0000_t202" style="position:absolute;left:952;width:800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3sA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B/B3sAxQAAANsAAAAP&#10;AAAAAAAAAAAAAAAAAAcCAABkcnMvZG93bnJldi54bWxQSwUGAAAAAAMAAwC3AAAA+QIAAAAA&#10;" filled="f" stroked="f" strokeweight=".5pt">
                    <v:textbox>
                      <w:txbxContent>
                        <w:p w14:paraId="6873D810" w14:textId="77777777" w:rsidR="006451D5" w:rsidRPr="004C77BE" w:rsidRDefault="006451D5" w:rsidP="006451D5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Dondurma</w:t>
                          </w:r>
                        </w:p>
                      </w:txbxContent>
                    </v:textbox>
                  </v:shape>
                  <v:shape id="Metin Kutusu 37" o:spid="_x0000_s1032" type="#_x0000_t202" style="position:absolute;left:952;top:1809;width:8001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96b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AQS96bxQAAANsAAAAP&#10;AAAAAAAAAAAAAAAAAAcCAABkcnMvZG93bnJldi54bWxQSwUGAAAAAAMAAwC3AAAA+QIAAAAA&#10;" filled="f" stroked="f" strokeweight=".5pt">
                    <v:textbox>
                      <w:txbxContent>
                        <w:p w14:paraId="66F476A1" w14:textId="77777777" w:rsidR="006451D5" w:rsidRPr="004C77BE" w:rsidRDefault="006451D5" w:rsidP="006451D5">
                          <w:pP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Baklava</w:t>
                          </w:r>
                        </w:p>
                      </w:txbxContent>
                    </v:textbox>
                  </v:shape>
                </v:group>
                <v:group id="Grup 43" o:spid="_x0000_s1033" style="position:absolute;width:27813;height:17430" coordsize="27813,17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XHNw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TMbw9yX8ALn8BQAA//8DAFBLAQItABQABgAIAAAAIQDb4fbL7gAAAIUBAAATAAAAAAAAAAAA&#10;AAAAAAAAAABbQ29udGVudF9UeXBlc10ueG1sUEsBAi0AFAAGAAgAAAAhAFr0LFu/AAAAFQEAAAsA&#10;AAAAAAAAAAAAAAAAHwEAAF9yZWxzLy5yZWxzUEsBAi0AFAAGAAgAAAAhAA5cc3DEAAAA2wAAAA8A&#10;AAAAAAAAAAAAAAAABwIAAGRycy9kb3ducmV2LnhtbFBLBQYAAAAAAwADALcAAAD4AgAAAAA=&#10;">
                  <v:group id="Grup 41" o:spid="_x0000_s1034" style="position:absolute;width:27813;height:17430" coordsize="27813,17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  <v:rect id="Dikdörtgen 26" o:spid="_x0000_s1035" style="position:absolute;left:8667;top:11334;width:1048;height:34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" fillcolor="#5b9bd5 [3204]" stroked="f" strokeweight="1pt"/>
                    <v:group id="Grup 40" o:spid="_x0000_s1036" style="position:absolute;width:27813;height:17430" coordsize="27813,17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ju0H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rA9fwg+QuzsAAAD//wMAUEsBAi0AFAAGAAgAAAAhANvh9svuAAAAhQEAABMAAAAAAAAAAAAA&#10;AAAAAAAAAFtDb250ZW50X1R5cGVzXS54bWxQSwECLQAUAAYACAAAACEAWvQsW78AAAAVAQAACwAA&#10;AAAAAAAAAAAAAAAfAQAAX3JlbHMvLnJlbHNQSwECLQAUAAYACAAAACEA/o7tB8MAAADbAAAADwAA&#10;AAAAAAAAAAAAAAAHAgAAZHJzL2Rvd25yZXYueG1sUEsFBgAAAAADAAMAtwAAAPcCAAAAAA==&#10;">
                      <v:group id="Grup 39" o:spid="_x0000_s1037" style="position:absolute;width:27813;height:17430" coordsize="27813,17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sjfn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jGfw9yX8ALn8BQAA//8DAFBLAQItABQABgAIAAAAIQDb4fbL7gAAAIUBAAATAAAAAAAAAAAA&#10;AAAAAAAAAABbQ29udGVudF9UeXBlc10ueG1sUEsBAi0AFAAGAAgAAAAhAFr0LFu/AAAAFQEAAAsA&#10;AAAAAAAAAAAAAAAAHwEAAF9yZWxzLy5yZWxzUEsBAi0AFAAGAAgAAAAhADeyN+fEAAAA2wAAAA8A&#10;AAAAAAAAAAAAAAAABwIAAGRycy9kb3ducmV2LnhtbFBLBQYAAAAAAwADALcAAAD4AgAAAAA=&#10;">
                        <v:line id="Düz Bağlayıcı 33" o:spid="_x0000_s1038" style="position:absolute;visibility:visible;mso-wrap-style:square" from="3429,9334" to="16859,9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" strokecolor="#5b9bd5 [3204]" strokeweight=".5pt">
                          <v:stroke dashstyle="dash" joinstyle="miter"/>
                        </v:line>
                        <v:line id="Düz Bağlayıcı 21" o:spid="_x0000_s1039" style="position:absolute;visibility:visible;mso-wrap-style:square" from="3333,13335" to="10763,13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" strokecolor="#5b9bd5 [3204]" strokeweight=".5pt">
                          <v:stroke dashstyle="dash" joinstyle="miter"/>
                        </v:line>
                        <v:line id="Düz Bağlayıcı 27" o:spid="_x0000_s1040" style="position:absolute;visibility:visible;mso-wrap-style:square" from="3429,11334" to="12477,11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" strokecolor="#5b9bd5 [3204]" strokeweight=".5pt">
                          <v:stroke dashstyle="dash" joinstyle="miter"/>
                        </v:line>
                        <v:line id="Düz Bağlayıcı 22" o:spid="_x0000_s1041" style="position:absolute;visibility:visible;mso-wrap-style:square" from="3429,7143" to="5429,7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" strokecolor="#5b9bd5 [3204]" strokeweight=".5pt">
                          <v:stroke dashstyle="dash" joinstyle="miter"/>
                        </v:line>
                        <v:line id="Düz Bağlayıcı 30" o:spid="_x0000_s1042" style="position:absolute;visibility:visible;mso-wrap-style:square" from="3333,5048" to="12668,5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" strokecolor="#5b9bd5 [3204]" strokeweight=".5pt">
                          <v:stroke dashstyle="dash" joinstyle="miter"/>
                        </v:line>
                        <v:group id="Grup 38" o:spid="_x0000_s1043" style="position:absolute;width:27813;height:17430" coordsize="27813,17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      <v:group id="Grup 17" o:spid="_x0000_s1044" style="position:absolute;width:27813;height:17430" coordsize="27813,17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        <v:group id="Grup 13" o:spid="_x0000_s1045" style="position:absolute;left:3333;top:1905;width:17622;height:12858" coordorigin=",1047" coordsize="17621,128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      <v:shapetype id="_x0000_t32" coordsize="21600,21600" o:spt="32" o:oned="t" path="m,l21600,21600e" filled="f">
                                <v:path arrowok="t" fillok="f" o:connecttype="none"/>
                                <o:lock v:ext="edit" shapetype="t"/>
                              </v:shapetype>
                              <v:shape id="Düz Ok Bağlayıcısı 11" o:spid="_x0000_s1046" type="#_x0000_t32" style="position:absolute;top:1047;width:0;height:1285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" strokecolor="#5b9bd5 [3204]" strokeweight=".5pt">
                                <v:stroke endarrow="block" joinstyle="miter"/>
                              </v:shape>
                              <v:shape id="Düz Ok Bağlayıcısı 12" o:spid="_x0000_s1047" type="#_x0000_t32" style="position:absolute;top:13906;width:17621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" strokecolor="#5b9bd5 [3204]" strokeweight=".5pt">
                                <v:stroke endarrow="block" joinstyle="miter"/>
                              </v:shape>
                            </v:group>
                            <v:shape id="Metin Kutusu 14" o:spid="_x0000_s1048" type="#_x0000_t202" style="position:absolute;left:381;width:876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      <v:textbox>
                                <w:txbxContent>
                                  <w:p w14:paraId="5081D6E0" w14:textId="77777777" w:rsidR="004C77BE" w:rsidRPr="004C77BE" w:rsidRDefault="004C77BE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 w:rsidRPr="004C77B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Üretim</w:t>
                                    </w: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 xml:space="preserve"> (kg)</w:t>
                                    </w:r>
                                  </w:p>
                                </w:txbxContent>
                              </v:textbox>
                            </v:shape>
                            <v:shape id="Metin Kutusu 15" o:spid="_x0000_s1049" type="#_x0000_t202" style="position:absolute;left:19050;top:14763;width:876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1B38A3D8" w14:textId="77777777" w:rsidR="004C77BE" w:rsidRPr="004C77BE" w:rsidRDefault="004C77BE" w:rsidP="004C77BE">
                                    <w:pP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Yıllar</w:t>
                                    </w:r>
                                  </w:p>
                                </w:txbxContent>
                              </v:textbox>
                            </v:shape>
                            <v:shape id="Metin Kutusu 16" o:spid="_x0000_s1050" type="#_x0000_t202" style="position:absolute;top:1905;width:4381;height:126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            <v:textbox>
                                <w:txbxContent>
                                  <w:p w14:paraId="7807BC08" w14:textId="77777777" w:rsidR="006D168A" w:rsidRDefault="006D168A" w:rsidP="006D168A">
                                    <w:pPr>
                                      <w:spacing w:after="80"/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600</w:t>
                                    </w:r>
                                  </w:p>
                                  <w:p w14:paraId="5BC57391" w14:textId="77777777" w:rsidR="004C77BE" w:rsidRDefault="006D168A" w:rsidP="006D168A">
                                    <w:pPr>
                                      <w:spacing w:after="80"/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5</w:t>
                                    </w:r>
                                    <w:r w:rsidR="004C77B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00</w:t>
                                    </w:r>
                                  </w:p>
                                  <w:p w14:paraId="40EF7AD6" w14:textId="77777777" w:rsidR="004C77BE" w:rsidRDefault="006D168A" w:rsidP="006D168A">
                                    <w:pPr>
                                      <w:spacing w:after="80"/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4</w:t>
                                    </w:r>
                                    <w:r w:rsidR="004C77B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00</w:t>
                                    </w:r>
                                  </w:p>
                                  <w:p w14:paraId="3E483291" w14:textId="77777777" w:rsidR="004C77BE" w:rsidRDefault="006D168A" w:rsidP="006D168A">
                                    <w:pPr>
                                      <w:spacing w:after="80"/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3</w:t>
                                    </w:r>
                                    <w:r w:rsidR="004C77BE"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00</w:t>
                                    </w:r>
                                  </w:p>
                                  <w:p w14:paraId="72C8C1CF" w14:textId="77777777" w:rsidR="004C77BE" w:rsidRDefault="004C77BE" w:rsidP="006D168A">
                                    <w:pPr>
                                      <w:spacing w:after="80"/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200</w:t>
                                    </w:r>
                                  </w:p>
                                  <w:p w14:paraId="1AC019F0" w14:textId="77777777" w:rsidR="004C77BE" w:rsidRPr="004C77BE" w:rsidRDefault="004C77BE" w:rsidP="006D168A">
                                    <w:pPr>
                                      <w:spacing w:after="80"/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="Arial" w:hAnsi="Arial" w:cs="Arial"/>
                                        <w:sz w:val="20"/>
                                        <w:szCs w:val="20"/>
                                      </w:rPr>
                                      <w:t>100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Metin Kutusu 20" o:spid="_x0000_s1051" type="#_x0000_t202" style="position:absolute;left:3143;top:14478;width:476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          <v:textbox>
                              <w:txbxContent>
                                <w:p w14:paraId="30DF9CD8" w14:textId="77777777" w:rsidR="006D168A" w:rsidRPr="004C77BE" w:rsidRDefault="006D168A" w:rsidP="006D168A">
                                  <w:pP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2005</w:t>
                                  </w:r>
                                </w:p>
                              </w:txbxContent>
                            </v:textbox>
                          </v:shape>
                          <v:shape id="Metin Kutusu 23" o:spid="_x0000_s1052" type="#_x0000_t202" style="position:absolute;left:7048;top:14573;width:476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          <v:textbox>
                              <w:txbxContent>
                                <w:p w14:paraId="07016580" w14:textId="77777777" w:rsidR="006D168A" w:rsidRPr="004C77BE" w:rsidRDefault="006D168A" w:rsidP="006D168A">
                                  <w:pP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2006</w:t>
                                  </w:r>
                                </w:p>
                              </w:txbxContent>
                            </v:textbox>
                          </v:shape>
                          <v:shape id="Metin Kutusu 24" o:spid="_x0000_s1053" type="#_x0000_t202" style="position:absolute;left:11049;top:14573;width:476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          <v:textbox>
                              <w:txbxContent>
                                <w:p w14:paraId="14B0C8AB" w14:textId="77777777" w:rsidR="006D168A" w:rsidRPr="004C77BE" w:rsidRDefault="006D168A" w:rsidP="006D168A">
                                  <w:pP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2007</w:t>
                                  </w:r>
                                </w:p>
                              </w:txbxContent>
                            </v:textbox>
                          </v:shape>
                          <v:shape id="Metin Kutusu 25" o:spid="_x0000_s1054" type="#_x0000_t202" style="position:absolute;left:14573;top:14573;width:4762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              <v:textbox>
                              <w:txbxContent>
                                <w:p w14:paraId="21D439E5" w14:textId="77777777" w:rsidR="006D168A" w:rsidRPr="004C77BE" w:rsidRDefault="006D168A" w:rsidP="006D168A">
                                  <w:pP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2008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rect id="Dikdörtgen 31" o:spid="_x0000_s1055" style="position:absolute;left:13430;top:11334;width:1143;height:34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" fillcolor="red" stroked="f" strokeweight="1pt"/>
                      <v:rect id="Dikdörtgen 32" o:spid="_x0000_s1056" style="position:absolute;left:15811;top:9334;width:1048;height:54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" fillcolor="#5b9bd5 [3204]" stroked="f" strokeweight="1pt"/>
                      <v:rect id="Dikdörtgen 19" o:spid="_x0000_s1057" style="position:absolute;left:5429;top:7048;width:1048;height:7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" fillcolor="red" stroked="f" strokeweight="1pt"/>
                      <v:rect id="Dikdörtgen 29" o:spid="_x0000_s1058" style="position:absolute;left:12477;top:5048;width:953;height:981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" fillcolor="#5b9bd5 [3204]" stroked="f" strokeweight="1pt"/>
                    </v:group>
                  </v:group>
                  <v:group id="Grup 42" o:spid="_x0000_s1059" style="position:absolute;left:4381;top:13335;width:6382;height:1524" coordsize="6381,15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Nbr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4xE8v4QfIBcPAAAA//8DAFBLAQItABQABgAIAAAAIQDb4fbL7gAAAIUBAAATAAAAAAAAAAAA&#10;AAAAAAAAAABbQ29udGVudF9UeXBlc10ueG1sUEsBAi0AFAAGAAgAAAAhAFr0LFu/AAAAFQEAAAsA&#10;AAAAAAAAAAAAAAAAHwEAAF9yZWxzLy5yZWxzUEsBAi0AFAAGAAgAAAAhAGEQ1uvEAAAA2wAAAA8A&#10;AAAAAAAAAAAAAAAABwIAAGRycy9kb3ducmV2LnhtbFBLBQYAAAAAAwADALcAAAD4AgAAAAA=&#10;">
                    <v:rect id="Dikdörtgen 18" o:spid="_x0000_s1060" style="position:absolute;width:1047;height:142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" fillcolor="#5b9bd5 [3204]" stroked="f" strokeweight="1pt"/>
                    <v:rect id="Dikdörtgen 28" o:spid="_x0000_s1061" style="position:absolute;left:5334;width:1047;height:1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" fillcolor="red" stroked="f" strokeweight="1pt"/>
                  </v:group>
                </v:group>
              </v:group>
            </w:pict>
          </mc:Fallback>
        </mc:AlternateContent>
      </w:r>
    </w:p>
    <w:p w14:paraId="61B63F70" w14:textId="77777777" w:rsidR="00FF360F" w:rsidRDefault="00FF360F" w:rsidP="00FF360F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27ACA6DF" w14:textId="77777777" w:rsidR="00FF360F" w:rsidRDefault="00FF360F" w:rsidP="00FF360F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258A842B" w14:textId="77777777" w:rsidR="00FF360F" w:rsidRDefault="00FF360F" w:rsidP="00FF360F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4DFD2037" w14:textId="77777777" w:rsidR="00FF360F" w:rsidRDefault="00FF360F" w:rsidP="00FF360F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02C9B979" w14:textId="77777777" w:rsidR="00FF360F" w:rsidRDefault="00FF360F" w:rsidP="00FF360F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0FDD021E" w14:textId="77777777" w:rsidR="00004254" w:rsidRPr="00FF360F" w:rsidRDefault="00004254" w:rsidP="00FF360F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2CA7045B" w14:textId="77777777" w:rsidR="008E4EB1" w:rsidRDefault="00FF360F" w:rsidP="00FF360F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Buna göre pastanenin dört yıl boyunca sattığı toplam dondurma miktarının, toplam baklava miktarına eşit olması için 2008 yılında kaç kg baklava satması gerekir?</w:t>
      </w:r>
    </w:p>
    <w:p w14:paraId="1E5EDE2B" w14:textId="77777777" w:rsidR="00FF360F" w:rsidRDefault="00FF360F" w:rsidP="00FF360F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100</w:t>
      </w:r>
      <w:r>
        <w:rPr>
          <w:rFonts w:ascii="Arial" w:hAnsi="Arial" w:cs="Arial"/>
          <w:sz w:val="20"/>
          <w:szCs w:val="20"/>
        </w:rPr>
        <w:tab/>
        <w:t>B) 200</w:t>
      </w:r>
      <w:r>
        <w:rPr>
          <w:rFonts w:ascii="Arial" w:hAnsi="Arial" w:cs="Arial"/>
          <w:sz w:val="20"/>
          <w:szCs w:val="20"/>
        </w:rPr>
        <w:tab/>
        <w:t>C) 300</w:t>
      </w:r>
      <w:r>
        <w:rPr>
          <w:rFonts w:ascii="Arial" w:hAnsi="Arial" w:cs="Arial"/>
          <w:sz w:val="20"/>
          <w:szCs w:val="20"/>
        </w:rPr>
        <w:tab/>
        <w:t>D) 400</w:t>
      </w:r>
    </w:p>
    <w:p w14:paraId="387DD98F" w14:textId="77777777" w:rsidR="004C77BE" w:rsidRDefault="004C77BE" w:rsidP="00FF360F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</w:p>
    <w:p w14:paraId="4F1016CB" w14:textId="77777777" w:rsidR="009E2E17" w:rsidRDefault="009E2E17" w:rsidP="00FF360F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Bir kırtasiyede A marka bir kalemin fiyatı B marka bir kalemin fiyatının 3 katının 2 TL fazlasının yarısıdır. </w:t>
      </w:r>
    </w:p>
    <w:p w14:paraId="37474D67" w14:textId="77777777" w:rsidR="00FF360F" w:rsidRDefault="009E2E17" w:rsidP="009E2E17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 w:rsidRPr="009E2E17">
        <w:rPr>
          <w:rFonts w:ascii="Arial" w:hAnsi="Arial" w:cs="Arial"/>
          <w:sz w:val="20"/>
          <w:szCs w:val="20"/>
        </w:rPr>
        <w:t xml:space="preserve">Bu kırtasiyede B marka kalem x TL olduğuna göre, </w:t>
      </w:r>
      <w:r>
        <w:rPr>
          <w:rFonts w:ascii="Arial" w:hAnsi="Arial" w:cs="Arial"/>
          <w:sz w:val="20"/>
          <w:szCs w:val="20"/>
        </w:rPr>
        <w:t>A marka kalemin fiyatı TL cinsinden aşağıdakilerden hangisidir?</w:t>
      </w:r>
    </w:p>
    <w:p w14:paraId="45713239" w14:textId="77777777" w:rsidR="009E2E17" w:rsidRDefault="009E2E17" w:rsidP="009E2E17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) </w:t>
      </w:r>
      <w:r w:rsidRPr="009E2E17">
        <w:rPr>
          <w:rFonts w:ascii="Arial" w:hAnsi="Arial" w:cs="Arial"/>
          <w:position w:val="-20"/>
          <w:sz w:val="20"/>
          <w:szCs w:val="20"/>
        </w:rPr>
        <w:object w:dxaOrig="620" w:dyaOrig="540" w14:anchorId="5634BB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27pt" o:ole="">
            <v:imagedata r:id="rId7" o:title=""/>
          </v:shape>
          <o:OLEObject Type="Embed" ProgID="Equation.DSMT4" ShapeID="_x0000_i1025" DrawAspect="Content" ObjectID="_1705140108" r:id="rId8"/>
        </w:objec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B) </w:t>
      </w:r>
      <w:r w:rsidRPr="009E2E17">
        <w:rPr>
          <w:rFonts w:ascii="Arial" w:hAnsi="Arial" w:cs="Arial"/>
          <w:position w:val="-20"/>
          <w:sz w:val="20"/>
          <w:szCs w:val="20"/>
        </w:rPr>
        <w:object w:dxaOrig="820" w:dyaOrig="540" w14:anchorId="4014F6B2">
          <v:shape id="_x0000_i1026" type="#_x0000_t75" style="width:41.25pt;height:27pt" o:ole="">
            <v:imagedata r:id="rId9" o:title=""/>
          </v:shape>
          <o:OLEObject Type="Embed" ProgID="Equation.DSMT4" ShapeID="_x0000_i1026" DrawAspect="Content" ObjectID="_1705140109" r:id="rId10"/>
        </w:object>
      </w:r>
    </w:p>
    <w:p w14:paraId="22A08B54" w14:textId="77777777" w:rsidR="009E2E17" w:rsidRDefault="009E2E17" w:rsidP="00CF427F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 xml:space="preserve">C) </w:t>
      </w:r>
      <w:r w:rsidRPr="009E2E17">
        <w:rPr>
          <w:rFonts w:ascii="Arial" w:hAnsi="Arial" w:cs="Arial"/>
          <w:position w:val="-20"/>
          <w:sz w:val="20"/>
          <w:szCs w:val="20"/>
        </w:rPr>
        <w:object w:dxaOrig="620" w:dyaOrig="540" w14:anchorId="7F48DAFC">
          <v:shape id="_x0000_i1027" type="#_x0000_t75" style="width:30.75pt;height:27pt" o:ole="">
            <v:imagedata r:id="rId11" o:title=""/>
          </v:shape>
          <o:OLEObject Type="Embed" ProgID="Equation.DSMT4" ShapeID="_x0000_i1027" DrawAspect="Content" ObjectID="_1705140110" r:id="rId12"/>
        </w:objec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 xml:space="preserve">D) </w:t>
      </w:r>
      <w:r w:rsidRPr="009E2E17">
        <w:rPr>
          <w:rFonts w:ascii="Arial" w:hAnsi="Arial" w:cs="Arial"/>
          <w:position w:val="-20"/>
          <w:sz w:val="20"/>
          <w:szCs w:val="20"/>
        </w:rPr>
        <w:object w:dxaOrig="620" w:dyaOrig="540" w14:anchorId="2905EAF6">
          <v:shape id="_x0000_i1028" type="#_x0000_t75" style="width:30.75pt;height:27pt" o:ole="">
            <v:imagedata r:id="rId13" o:title=""/>
          </v:shape>
          <o:OLEObject Type="Embed" ProgID="Equation.DSMT4" ShapeID="_x0000_i1028" DrawAspect="Content" ObjectID="_1705140111" r:id="rId14"/>
        </w:object>
      </w:r>
    </w:p>
    <w:p w14:paraId="040DC819" w14:textId="77777777" w:rsidR="009E2E17" w:rsidRDefault="009E2E17" w:rsidP="009E2E17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proofErr w:type="gramStart"/>
      <w:r>
        <w:rPr>
          <w:rFonts w:ascii="Arial" w:hAnsi="Arial" w:cs="Arial"/>
          <w:sz w:val="20"/>
          <w:szCs w:val="20"/>
        </w:rPr>
        <w:t>x</w:t>
      </w:r>
      <w:proofErr w:type="gramEnd"/>
      <w:r>
        <w:rPr>
          <w:rFonts w:ascii="Arial" w:hAnsi="Arial" w:cs="Arial"/>
          <w:sz w:val="20"/>
          <w:szCs w:val="20"/>
        </w:rPr>
        <w:t xml:space="preserve"> = 6 için 9x – 4.(3x – 7) cebirsel ifadesinin değeri aşağıdakilerden hangisidir?</w:t>
      </w:r>
    </w:p>
    <w:p w14:paraId="1FC20B80" w14:textId="77777777" w:rsidR="009E2E17" w:rsidRDefault="009E2E17" w:rsidP="009E2E17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9</w:t>
      </w:r>
      <w:r>
        <w:rPr>
          <w:rFonts w:ascii="Arial" w:hAnsi="Arial" w:cs="Arial"/>
          <w:sz w:val="20"/>
          <w:szCs w:val="20"/>
        </w:rPr>
        <w:tab/>
        <w:t>B) 10</w:t>
      </w:r>
      <w:r>
        <w:rPr>
          <w:rFonts w:ascii="Arial" w:hAnsi="Arial" w:cs="Arial"/>
          <w:sz w:val="20"/>
          <w:szCs w:val="20"/>
        </w:rPr>
        <w:tab/>
        <w:t>C) 11</w:t>
      </w:r>
      <w:r>
        <w:rPr>
          <w:rFonts w:ascii="Arial" w:hAnsi="Arial" w:cs="Arial"/>
          <w:sz w:val="20"/>
          <w:szCs w:val="20"/>
        </w:rPr>
        <w:tab/>
        <w:t>D) 12</w:t>
      </w:r>
    </w:p>
    <w:p w14:paraId="723FEB9D" w14:textId="77777777" w:rsidR="009E2E17" w:rsidRDefault="009E2E17" w:rsidP="009E2E17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193ED621" w14:textId="77777777" w:rsidR="00CF427F" w:rsidRDefault="00CF427F" w:rsidP="009E2E17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6313AB1E" wp14:editId="0498903E">
                <wp:simplePos x="0" y="0"/>
                <wp:positionH relativeFrom="column">
                  <wp:posOffset>314325</wp:posOffset>
                </wp:positionH>
                <wp:positionV relativeFrom="paragraph">
                  <wp:posOffset>256540</wp:posOffset>
                </wp:positionV>
                <wp:extent cx="2171700" cy="323850"/>
                <wp:effectExtent l="0" t="0" r="19050" b="19050"/>
                <wp:wrapNone/>
                <wp:docPr id="4" name="Yuvarlatılmış Dikdörtgen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1700" cy="323850"/>
                        </a:xfrm>
                        <a:prstGeom prst="round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4E7B57" w14:textId="77777777" w:rsidR="009E2E17" w:rsidRPr="008E4EB1" w:rsidRDefault="009E2E17" w:rsidP="009E2E17">
                            <w:pPr>
                              <w:jc w:val="center"/>
                              <w:rPr>
                                <w:rFonts w:ascii="Arial" w:hAnsi="Arial" w:cs="Arial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>3x + 5y – z – 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7200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313AB1E" id="Yuvarlatılmış Dikdörtgen 4" o:spid="_x0000_s1062" style="position:absolute;margin-left:24.75pt;margin-top:20.2pt;width:171pt;height:25.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" fillcolor="#d9e2f3 [664]" strokecolor="#1f4d78 [1604]" strokeweight="1pt">
                <v:stroke joinstyle="miter"/>
                <v:textbox inset=",2mm">
                  <w:txbxContent>
                    <w:p w14:paraId="3E4E7B57" w14:textId="77777777" w:rsidR="009E2E17" w:rsidRPr="008E4EB1" w:rsidRDefault="009E2E17" w:rsidP="009E2E17">
                      <w:pPr>
                        <w:jc w:val="center"/>
                        <w:rPr>
                          <w:rFonts w:ascii="Arial" w:hAnsi="Arial" w:cs="Arial"/>
                          <w:color w:val="000000" w:themeColor="text1"/>
                        </w:rPr>
                      </w:pPr>
                      <w:r>
                        <w:rPr>
                          <w:rFonts w:ascii="Arial" w:hAnsi="Arial" w:cs="Arial"/>
                          <w:color w:val="000000" w:themeColor="text1"/>
                        </w:rPr>
                        <w:t>3x + 5y – z – 6</w:t>
                      </w:r>
                    </w:p>
                  </w:txbxContent>
                </v:textbox>
              </v:roundrect>
            </w:pict>
          </mc:Fallback>
        </mc:AlternateContent>
      </w:r>
    </w:p>
    <w:p w14:paraId="1AA97FA4" w14:textId="77777777" w:rsidR="009E2E17" w:rsidRDefault="009E2E17" w:rsidP="009E2E17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73926D46" w14:textId="77777777" w:rsidR="00CF427F" w:rsidRDefault="00CF427F" w:rsidP="00CF427F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53770732" w14:textId="77777777" w:rsidR="00CF427F" w:rsidRDefault="00CF427F" w:rsidP="00CF427F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Yukarıda verilen cebirsel ifade ile ilgili aşağıdakilerden hangisi yanlıştır?</w:t>
      </w:r>
    </w:p>
    <w:p w14:paraId="185BF13E" w14:textId="77777777" w:rsidR="00CF427F" w:rsidRDefault="00CF427F" w:rsidP="00A65018">
      <w:pPr>
        <w:tabs>
          <w:tab w:val="left" w:pos="1560"/>
          <w:tab w:val="left" w:pos="2694"/>
          <w:tab w:val="left" w:pos="3828"/>
        </w:tabs>
        <w:spacing w:after="120"/>
        <w:ind w:left="425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Üç farklı değişkeni vardır.</w:t>
      </w:r>
    </w:p>
    <w:p w14:paraId="1A429677" w14:textId="77777777" w:rsidR="00CF427F" w:rsidRDefault="00CF427F" w:rsidP="00A65018">
      <w:pPr>
        <w:tabs>
          <w:tab w:val="left" w:pos="1560"/>
          <w:tab w:val="left" w:pos="2694"/>
          <w:tab w:val="left" w:pos="3828"/>
        </w:tabs>
        <w:spacing w:after="120"/>
        <w:ind w:left="425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B) Dört terimlidir.</w:t>
      </w:r>
    </w:p>
    <w:p w14:paraId="07931CE4" w14:textId="77777777" w:rsidR="00CF427F" w:rsidRDefault="00CF427F" w:rsidP="00A65018">
      <w:pPr>
        <w:tabs>
          <w:tab w:val="left" w:pos="1560"/>
          <w:tab w:val="left" w:pos="2694"/>
          <w:tab w:val="left" w:pos="3828"/>
        </w:tabs>
        <w:spacing w:after="120"/>
        <w:ind w:left="425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C) Değişkeni z olan terimin </w:t>
      </w:r>
      <w:proofErr w:type="gramStart"/>
      <w:r>
        <w:rPr>
          <w:rFonts w:ascii="Arial" w:hAnsi="Arial" w:cs="Arial"/>
          <w:sz w:val="20"/>
          <w:szCs w:val="20"/>
        </w:rPr>
        <w:t>katsayısı -</w:t>
      </w:r>
      <w:proofErr w:type="gramEnd"/>
      <w:r>
        <w:rPr>
          <w:rFonts w:ascii="Arial" w:hAnsi="Arial" w:cs="Arial"/>
          <w:sz w:val="20"/>
          <w:szCs w:val="20"/>
        </w:rPr>
        <w:t>1’dir.</w:t>
      </w:r>
    </w:p>
    <w:p w14:paraId="31C7F925" w14:textId="77777777" w:rsidR="00CF427F" w:rsidRDefault="00CF427F" w:rsidP="00A65018">
      <w:pPr>
        <w:tabs>
          <w:tab w:val="left" w:pos="1560"/>
          <w:tab w:val="left" w:pos="2694"/>
          <w:tab w:val="left" w:pos="3828"/>
        </w:tabs>
        <w:spacing w:after="120"/>
        <w:ind w:left="425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D) Sabit terimi 6’dır.</w:t>
      </w:r>
    </w:p>
    <w:p w14:paraId="5FADE19F" w14:textId="77777777" w:rsidR="00004254" w:rsidRDefault="00004254" w:rsidP="00B9737D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2CB58128" w14:textId="77777777" w:rsidR="00CF427F" w:rsidRDefault="00CF427F" w:rsidP="00CF427F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6BE2550A" wp14:editId="64E55B83">
                <wp:simplePos x="0" y="0"/>
                <wp:positionH relativeFrom="column">
                  <wp:posOffset>405130</wp:posOffset>
                </wp:positionH>
                <wp:positionV relativeFrom="paragraph">
                  <wp:posOffset>13970</wp:posOffset>
                </wp:positionV>
                <wp:extent cx="2171700" cy="323850"/>
                <wp:effectExtent l="0" t="0" r="19050" b="19050"/>
                <wp:wrapNone/>
                <wp:docPr id="5" name="Yuvarlatılmış Dikdörtgen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1700" cy="323850"/>
                        </a:xfrm>
                        <a:prstGeom prst="round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C09B811" w14:textId="77777777" w:rsidR="00CF427F" w:rsidRPr="00CF427F" w:rsidRDefault="00CF427F" w:rsidP="00CF427F">
                            <w:pPr>
                              <w:tabs>
                                <w:tab w:val="left" w:pos="1560"/>
                                <w:tab w:val="left" w:pos="2694"/>
                                <w:tab w:val="left" w:pos="3828"/>
                              </w:tabs>
                              <w:jc w:val="center"/>
                              <w:rPr>
                                <w:rFonts w:ascii="Arial" w:hAnsi="Arial" w:cs="Arial"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>3</w:t>
                            </w:r>
                            <w:r w:rsidRPr="00CF427F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>x + 4y – x + 3z – 4</w:t>
                            </w:r>
                          </w:p>
                          <w:p w14:paraId="4BE75C49" w14:textId="77777777" w:rsidR="00CF427F" w:rsidRPr="00CF427F" w:rsidRDefault="00CF427F" w:rsidP="00CF427F">
                            <w:pPr>
                              <w:jc w:val="center"/>
                              <w:rPr>
                                <w:rFonts w:ascii="Arial" w:hAnsi="Arial" w:cs="Arial"/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7200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6BE2550A" id="Yuvarlatılmış Dikdörtgen 5" o:spid="_x0000_s1063" style="position:absolute;left:0;text-align:left;margin-left:31.9pt;margin-top:1.1pt;width:171pt;height:25.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" fillcolor="#c5e0b3 [1305]" strokecolor="#1f4d78 [1604]" strokeweight="1pt">
                <v:stroke joinstyle="miter"/>
                <v:textbox inset=",2mm">
                  <w:txbxContent>
                    <w:p w14:paraId="6C09B811" w14:textId="77777777" w:rsidR="00CF427F" w:rsidRPr="00CF427F" w:rsidRDefault="00CF427F" w:rsidP="00CF427F">
                      <w:pPr>
                        <w:tabs>
                          <w:tab w:val="left" w:pos="1560"/>
                          <w:tab w:val="left" w:pos="2694"/>
                          <w:tab w:val="left" w:pos="3828"/>
                        </w:tabs>
                        <w:jc w:val="center"/>
                        <w:rPr>
                          <w:rFonts w:ascii="Arial" w:hAnsi="Arial" w:cs="Arial"/>
                          <w:color w:val="000000" w:themeColor="text1"/>
                        </w:rPr>
                      </w:pPr>
                      <w:r>
                        <w:rPr>
                          <w:rFonts w:ascii="Arial" w:hAnsi="Arial" w:cs="Arial"/>
                          <w:color w:val="000000" w:themeColor="text1"/>
                        </w:rPr>
                        <w:t>3</w:t>
                      </w:r>
                      <w:r w:rsidRPr="00CF427F">
                        <w:rPr>
                          <w:rFonts w:ascii="Arial" w:hAnsi="Arial" w:cs="Arial"/>
                          <w:color w:val="000000" w:themeColor="text1"/>
                        </w:rPr>
                        <w:t>x + 4y – x + 3z – 4</w:t>
                      </w:r>
                    </w:p>
                    <w:p w14:paraId="4BE75C49" w14:textId="77777777" w:rsidR="00CF427F" w:rsidRPr="00CF427F" w:rsidRDefault="00CF427F" w:rsidP="00CF427F">
                      <w:pPr>
                        <w:jc w:val="center"/>
                        <w:rPr>
                          <w:rFonts w:ascii="Arial" w:hAnsi="Arial" w:cs="Arial"/>
                          <w:color w:val="000000" w:themeColor="text1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14:paraId="4A28A0B1" w14:textId="77777777" w:rsidR="00CF427F" w:rsidRDefault="00CF427F" w:rsidP="00CF427F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13A972E1" w14:textId="77777777" w:rsidR="00CF427F" w:rsidRDefault="00CF427F" w:rsidP="00CF427F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Yukarıda verilen cebirsel ifadede benzer terimler hangileridir?</w:t>
      </w:r>
    </w:p>
    <w:p w14:paraId="66A8EDA3" w14:textId="77777777" w:rsidR="00CF427F" w:rsidRDefault="00CF427F" w:rsidP="00CF427F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3x ile 3z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B) 4y ile – 4</w:t>
      </w:r>
      <w:r>
        <w:rPr>
          <w:rFonts w:ascii="Arial" w:hAnsi="Arial" w:cs="Arial"/>
          <w:sz w:val="20"/>
          <w:szCs w:val="20"/>
        </w:rPr>
        <w:tab/>
      </w:r>
    </w:p>
    <w:p w14:paraId="79B1867D" w14:textId="77777777" w:rsidR="00CF427F" w:rsidRDefault="00CF427F" w:rsidP="00B9737D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C) 3x ile – x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D) 4y ile 3z</w:t>
      </w:r>
    </w:p>
    <w:p w14:paraId="2A81686A" w14:textId="77777777" w:rsidR="00004254" w:rsidRDefault="00004254" w:rsidP="00CF427F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418F7FDA" w14:textId="77777777" w:rsidR="00004254" w:rsidRDefault="00004254" w:rsidP="00004254">
      <w:pPr>
        <w:pStyle w:val="ListeParagraf"/>
        <w:numPr>
          <w:ilvl w:val="0"/>
          <w:numId w:val="1"/>
        </w:numPr>
        <w:ind w:left="426" w:hanging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-8 ile 3 arasında kaç tane tam sayı vardır?</w:t>
      </w:r>
    </w:p>
    <w:p w14:paraId="3928A3C4" w14:textId="77777777" w:rsidR="00004254" w:rsidRDefault="00004254" w:rsidP="00004254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4</w:t>
      </w:r>
      <w:r>
        <w:rPr>
          <w:rFonts w:ascii="Arial" w:hAnsi="Arial" w:cs="Arial"/>
          <w:sz w:val="20"/>
          <w:szCs w:val="20"/>
        </w:rPr>
        <w:tab/>
        <w:t>B) 6</w:t>
      </w:r>
      <w:r>
        <w:rPr>
          <w:rFonts w:ascii="Arial" w:hAnsi="Arial" w:cs="Arial"/>
          <w:sz w:val="20"/>
          <w:szCs w:val="20"/>
        </w:rPr>
        <w:tab/>
        <w:t>C) 8</w:t>
      </w:r>
      <w:r>
        <w:rPr>
          <w:rFonts w:ascii="Arial" w:hAnsi="Arial" w:cs="Arial"/>
          <w:sz w:val="20"/>
          <w:szCs w:val="20"/>
        </w:rPr>
        <w:tab/>
        <w:t>D) 10</w:t>
      </w:r>
    </w:p>
    <w:p w14:paraId="671F5A50" w14:textId="77777777" w:rsidR="006451D5" w:rsidRDefault="006451D5" w:rsidP="00004254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</w:p>
    <w:p w14:paraId="38D88D2C" w14:textId="77777777" w:rsidR="006451D5" w:rsidRDefault="006451D5" w:rsidP="00004254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</w:p>
    <w:p w14:paraId="66ACB037" w14:textId="77777777" w:rsidR="004C77BE" w:rsidRPr="004C77BE" w:rsidRDefault="004C77BE" w:rsidP="004C77BE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 w:rsidRPr="004C77BE">
        <w:rPr>
          <w:rFonts w:ascii="Arial" w:hAnsi="Arial" w:cs="Arial"/>
          <w:sz w:val="20"/>
          <w:szCs w:val="20"/>
        </w:rPr>
        <w:t>Aşağıdaki ondalık gösterimler birler</w:t>
      </w:r>
      <w:r>
        <w:rPr>
          <w:rFonts w:ascii="Arial" w:hAnsi="Arial" w:cs="Arial"/>
          <w:sz w:val="20"/>
          <w:szCs w:val="20"/>
        </w:rPr>
        <w:t xml:space="preserve"> </w:t>
      </w:r>
      <w:r w:rsidRPr="004C77BE">
        <w:rPr>
          <w:rFonts w:ascii="Arial" w:hAnsi="Arial" w:cs="Arial"/>
          <w:sz w:val="20"/>
          <w:szCs w:val="20"/>
        </w:rPr>
        <w:t>basamağına göre yuvarlanırsa hangi seçenek</w:t>
      </w:r>
      <w:r>
        <w:rPr>
          <w:rFonts w:ascii="Arial" w:hAnsi="Arial" w:cs="Arial"/>
          <w:sz w:val="20"/>
          <w:szCs w:val="20"/>
        </w:rPr>
        <w:t xml:space="preserve"> </w:t>
      </w:r>
      <w:r w:rsidRPr="004C77BE">
        <w:rPr>
          <w:rFonts w:ascii="Arial" w:hAnsi="Arial" w:cs="Arial"/>
          <w:sz w:val="20"/>
          <w:szCs w:val="20"/>
        </w:rPr>
        <w:t>diğerlerinden farklı olur?</w:t>
      </w:r>
    </w:p>
    <w:p w14:paraId="09F12904" w14:textId="77777777" w:rsidR="004C77BE" w:rsidRDefault="004C77BE" w:rsidP="004C77BE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12</w:t>
      </w:r>
      <w:r w:rsidRPr="004C77BE">
        <w:rPr>
          <w:rFonts w:ascii="Arial" w:hAnsi="Arial" w:cs="Arial"/>
          <w:sz w:val="20"/>
          <w:szCs w:val="20"/>
        </w:rPr>
        <w:t xml:space="preserve">,564 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</w:r>
      <w:r w:rsidRPr="004C77BE">
        <w:rPr>
          <w:rFonts w:ascii="Arial" w:hAnsi="Arial" w:cs="Arial"/>
          <w:sz w:val="20"/>
          <w:szCs w:val="20"/>
        </w:rPr>
        <w:t xml:space="preserve">B) </w:t>
      </w:r>
      <w:r>
        <w:rPr>
          <w:rFonts w:ascii="Arial" w:hAnsi="Arial" w:cs="Arial"/>
          <w:sz w:val="20"/>
          <w:szCs w:val="20"/>
        </w:rPr>
        <w:t>12</w:t>
      </w:r>
      <w:r w:rsidRPr="004C77BE">
        <w:rPr>
          <w:rFonts w:ascii="Arial" w:hAnsi="Arial" w:cs="Arial"/>
          <w:sz w:val="20"/>
          <w:szCs w:val="20"/>
        </w:rPr>
        <w:t>,128</w:t>
      </w:r>
      <w:r>
        <w:rPr>
          <w:rFonts w:ascii="Arial" w:hAnsi="Arial" w:cs="Arial"/>
          <w:sz w:val="20"/>
          <w:szCs w:val="20"/>
        </w:rPr>
        <w:tab/>
      </w:r>
    </w:p>
    <w:p w14:paraId="03BF3BAC" w14:textId="77777777" w:rsidR="00B9737D" w:rsidRDefault="004C77BE" w:rsidP="004C77BE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 w:rsidRPr="004C77BE">
        <w:rPr>
          <w:rFonts w:ascii="Arial" w:hAnsi="Arial" w:cs="Arial"/>
          <w:sz w:val="20"/>
          <w:szCs w:val="20"/>
        </w:rPr>
        <w:t xml:space="preserve">C) </w:t>
      </w:r>
      <w:r>
        <w:rPr>
          <w:rFonts w:ascii="Arial" w:hAnsi="Arial" w:cs="Arial"/>
          <w:sz w:val="20"/>
          <w:szCs w:val="20"/>
        </w:rPr>
        <w:t>11</w:t>
      </w:r>
      <w:r w:rsidRPr="004C77BE">
        <w:rPr>
          <w:rFonts w:ascii="Arial" w:hAnsi="Arial" w:cs="Arial"/>
          <w:sz w:val="20"/>
          <w:szCs w:val="20"/>
        </w:rPr>
        <w:t xml:space="preserve">,501 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tab/>
        <w:t>D) 11</w:t>
      </w:r>
      <w:r w:rsidRPr="004C77BE">
        <w:rPr>
          <w:rFonts w:ascii="Arial" w:hAnsi="Arial" w:cs="Arial"/>
          <w:sz w:val="20"/>
          <w:szCs w:val="20"/>
        </w:rPr>
        <w:t>,8</w:t>
      </w:r>
      <w:r>
        <w:rPr>
          <w:rFonts w:ascii="Arial" w:hAnsi="Arial" w:cs="Arial"/>
          <w:sz w:val="20"/>
          <w:szCs w:val="20"/>
        </w:rPr>
        <w:t>49</w:t>
      </w:r>
    </w:p>
    <w:p w14:paraId="5A60F852" w14:textId="0F600BC7" w:rsidR="006451D5" w:rsidRDefault="006D0E92" w:rsidP="004C77BE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hyperlink r:id="rId15" w:history="1">
        <w:r w:rsidR="000C5983" w:rsidRPr="00977FDF">
          <w:rPr>
            <w:rStyle w:val="Kpr"/>
            <w:rFonts w:ascii="Arial" w:hAnsi="Arial" w:cs="Arial"/>
            <w:sz w:val="20"/>
            <w:szCs w:val="20"/>
          </w:rPr>
          <w:t>https://www.sorubak.com</w:t>
        </w:r>
      </w:hyperlink>
      <w:r w:rsidR="000C5983">
        <w:rPr>
          <w:rFonts w:ascii="Arial" w:hAnsi="Arial" w:cs="Arial"/>
          <w:sz w:val="20"/>
          <w:szCs w:val="20"/>
        </w:rPr>
        <w:t xml:space="preserve"> </w:t>
      </w:r>
    </w:p>
    <w:p w14:paraId="55233C87" w14:textId="77777777" w:rsidR="00A65018" w:rsidRPr="004C77BE" w:rsidRDefault="00A65018" w:rsidP="004C77BE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</w:p>
    <w:p w14:paraId="43D5DF9C" w14:textId="77777777" w:rsidR="00B9737D" w:rsidRDefault="00B9737D" w:rsidP="00B9737D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8,</w:t>
      </w:r>
      <w:proofErr w:type="gramStart"/>
      <w:r>
        <w:rPr>
          <w:rFonts w:ascii="Arial" w:hAnsi="Arial" w:cs="Arial"/>
          <w:sz w:val="20"/>
          <w:szCs w:val="20"/>
        </w:rPr>
        <w:t>1 :</w:t>
      </w:r>
      <w:proofErr w:type="gramEnd"/>
      <w:r>
        <w:rPr>
          <w:rFonts w:ascii="Arial" w:hAnsi="Arial" w:cs="Arial"/>
          <w:sz w:val="20"/>
          <w:szCs w:val="20"/>
        </w:rPr>
        <w:t xml:space="preserve"> 0,03 bölme işleminin sonucu aşağıdakilerden hangisidir?</w:t>
      </w:r>
    </w:p>
    <w:p w14:paraId="7EF031F8" w14:textId="77777777" w:rsidR="002B1C9F" w:rsidRDefault="00B9737D" w:rsidP="004C77BE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270</w:t>
      </w:r>
      <w:r>
        <w:rPr>
          <w:rFonts w:ascii="Arial" w:hAnsi="Arial" w:cs="Arial"/>
          <w:sz w:val="20"/>
          <w:szCs w:val="20"/>
        </w:rPr>
        <w:tab/>
        <w:t>B) 27</w:t>
      </w:r>
      <w:r>
        <w:rPr>
          <w:rFonts w:ascii="Arial" w:hAnsi="Arial" w:cs="Arial"/>
          <w:sz w:val="20"/>
          <w:szCs w:val="20"/>
        </w:rPr>
        <w:tab/>
        <w:t>C) 2,7</w:t>
      </w:r>
      <w:r>
        <w:rPr>
          <w:rFonts w:ascii="Arial" w:hAnsi="Arial" w:cs="Arial"/>
          <w:sz w:val="20"/>
          <w:szCs w:val="20"/>
        </w:rPr>
        <w:tab/>
        <w:t>D) 0,27</w:t>
      </w:r>
    </w:p>
    <w:p w14:paraId="5FB9F02D" w14:textId="77777777" w:rsidR="00004254" w:rsidRDefault="00004254" w:rsidP="002B1C9F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7B3FDC90" w14:textId="77777777" w:rsidR="002B1C9F" w:rsidRDefault="002B1C9F" w:rsidP="002B1C9F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 w:rsidRPr="002B1C9F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4 saatte 144 km yol alan bir aracın aldığı yolun geçen süreye oranı kaç m/</w:t>
      </w:r>
      <w:proofErr w:type="spellStart"/>
      <w:r>
        <w:rPr>
          <w:rFonts w:ascii="Arial" w:hAnsi="Arial" w:cs="Arial"/>
          <w:sz w:val="20"/>
          <w:szCs w:val="20"/>
        </w:rPr>
        <w:t>sn’dir</w:t>
      </w:r>
      <w:proofErr w:type="spellEnd"/>
      <w:r>
        <w:rPr>
          <w:rFonts w:ascii="Arial" w:hAnsi="Arial" w:cs="Arial"/>
          <w:sz w:val="20"/>
          <w:szCs w:val="20"/>
        </w:rPr>
        <w:t>?</w:t>
      </w:r>
    </w:p>
    <w:p w14:paraId="5BFD87EE" w14:textId="77777777" w:rsidR="002B1C9F" w:rsidRDefault="002B1C9F" w:rsidP="002B1C9F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36</w:t>
      </w:r>
      <w:r>
        <w:rPr>
          <w:rFonts w:ascii="Arial" w:hAnsi="Arial" w:cs="Arial"/>
          <w:sz w:val="20"/>
          <w:szCs w:val="20"/>
        </w:rPr>
        <w:tab/>
        <w:t>B) 25</w:t>
      </w:r>
      <w:r>
        <w:rPr>
          <w:rFonts w:ascii="Arial" w:hAnsi="Arial" w:cs="Arial"/>
          <w:sz w:val="20"/>
          <w:szCs w:val="20"/>
        </w:rPr>
        <w:tab/>
        <w:t>C) 18</w:t>
      </w:r>
      <w:r>
        <w:rPr>
          <w:rFonts w:ascii="Arial" w:hAnsi="Arial" w:cs="Arial"/>
          <w:sz w:val="20"/>
          <w:szCs w:val="20"/>
        </w:rPr>
        <w:tab/>
        <w:t>D) 10</w:t>
      </w:r>
    </w:p>
    <w:p w14:paraId="2854ACF9" w14:textId="77777777" w:rsidR="00004254" w:rsidRPr="00B9737D" w:rsidRDefault="00004254" w:rsidP="00B9737D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Defne’nin yaşının Kadir’in yaşına oranı </w:t>
      </w:r>
      <w:r w:rsidR="002B1C9F" w:rsidRPr="002B1C9F">
        <w:rPr>
          <w:rFonts w:ascii="Arial" w:hAnsi="Arial" w:cs="Arial"/>
          <w:sz w:val="20"/>
          <w:szCs w:val="20"/>
        </w:rPr>
        <w:t xml:space="preserve"> </w:t>
      </w:r>
      <w:r w:rsidRPr="00004254">
        <w:rPr>
          <w:rFonts w:ascii="Arial" w:hAnsi="Arial" w:cs="Arial"/>
          <w:position w:val="-22"/>
          <w:sz w:val="20"/>
          <w:szCs w:val="20"/>
        </w:rPr>
        <w:object w:dxaOrig="220" w:dyaOrig="560" w14:anchorId="4DF4AC98">
          <v:shape id="_x0000_i1029" type="#_x0000_t75" style="width:11.25pt;height:27.75pt" o:ole="">
            <v:imagedata r:id="rId16" o:title=""/>
          </v:shape>
          <o:OLEObject Type="Embed" ProgID="Equation.DSMT4" ShapeID="_x0000_i1029" DrawAspect="Content" ObjectID="_1705140112" r:id="rId17"/>
        </w:object>
      </w:r>
      <w:r>
        <w:rPr>
          <w:rFonts w:ascii="Arial" w:hAnsi="Arial" w:cs="Arial"/>
          <w:sz w:val="20"/>
          <w:szCs w:val="20"/>
        </w:rPr>
        <w:t>’</w:t>
      </w:r>
      <w:proofErr w:type="spellStart"/>
      <w:r>
        <w:rPr>
          <w:rFonts w:ascii="Arial" w:hAnsi="Arial" w:cs="Arial"/>
          <w:sz w:val="20"/>
          <w:szCs w:val="20"/>
        </w:rPr>
        <w:t>dir</w:t>
      </w:r>
      <w:proofErr w:type="spellEnd"/>
      <w:r>
        <w:rPr>
          <w:rFonts w:ascii="Arial" w:hAnsi="Arial" w:cs="Arial"/>
          <w:sz w:val="20"/>
          <w:szCs w:val="20"/>
        </w:rPr>
        <w:t>.</w:t>
      </w:r>
      <w:r w:rsidR="00B9737D">
        <w:rPr>
          <w:rFonts w:ascii="Arial" w:hAnsi="Arial" w:cs="Arial"/>
          <w:sz w:val="20"/>
          <w:szCs w:val="20"/>
        </w:rPr>
        <w:t xml:space="preserve"> </w:t>
      </w:r>
      <w:r w:rsidRPr="00B9737D">
        <w:rPr>
          <w:rFonts w:ascii="Arial" w:hAnsi="Arial" w:cs="Arial"/>
          <w:sz w:val="20"/>
          <w:szCs w:val="20"/>
        </w:rPr>
        <w:t xml:space="preserve">Buna göre Defne ile Kadir’in yaşlarının toplamı aşağıdakilerden hangisi </w:t>
      </w:r>
      <w:r w:rsidRPr="00B9737D">
        <w:rPr>
          <w:rFonts w:ascii="Arial" w:hAnsi="Arial" w:cs="Arial"/>
          <w:sz w:val="20"/>
          <w:szCs w:val="20"/>
          <w:u w:val="single"/>
        </w:rPr>
        <w:t>olamaz</w:t>
      </w:r>
      <w:r w:rsidRPr="00B9737D">
        <w:rPr>
          <w:rFonts w:ascii="Arial" w:hAnsi="Arial" w:cs="Arial"/>
          <w:sz w:val="20"/>
          <w:szCs w:val="20"/>
        </w:rPr>
        <w:t>?</w:t>
      </w:r>
    </w:p>
    <w:p w14:paraId="537C9B6E" w14:textId="77777777" w:rsidR="00004254" w:rsidRDefault="00004254" w:rsidP="00B9737D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13</w:t>
      </w:r>
      <w:r>
        <w:rPr>
          <w:rFonts w:ascii="Arial" w:hAnsi="Arial" w:cs="Arial"/>
          <w:sz w:val="20"/>
          <w:szCs w:val="20"/>
        </w:rPr>
        <w:tab/>
        <w:t>B) 26</w:t>
      </w:r>
      <w:r>
        <w:rPr>
          <w:rFonts w:ascii="Arial" w:hAnsi="Arial" w:cs="Arial"/>
          <w:sz w:val="20"/>
          <w:szCs w:val="20"/>
        </w:rPr>
        <w:tab/>
        <w:t>C) 37</w:t>
      </w:r>
      <w:r>
        <w:rPr>
          <w:rFonts w:ascii="Arial" w:hAnsi="Arial" w:cs="Arial"/>
          <w:sz w:val="20"/>
          <w:szCs w:val="20"/>
        </w:rPr>
        <w:tab/>
        <w:t>D) 52</w:t>
      </w:r>
    </w:p>
    <w:p w14:paraId="6E63B608" w14:textId="77777777" w:rsidR="00004254" w:rsidRDefault="00004254" w:rsidP="006451D5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024B4067" w14:textId="77777777" w:rsidR="006451D5" w:rsidRDefault="00631C43" w:rsidP="006451D5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Bir hastanede çalışan bayan doktorların sayısının tüm doktorların sayısına oranı </w:t>
      </w:r>
      <w:r w:rsidRPr="00631C43">
        <w:rPr>
          <w:rFonts w:ascii="Arial" w:hAnsi="Arial" w:cs="Arial"/>
          <w:position w:val="-20"/>
          <w:sz w:val="20"/>
          <w:szCs w:val="20"/>
        </w:rPr>
        <w:object w:dxaOrig="279" w:dyaOrig="540" w14:anchorId="3E8E34A9">
          <v:shape id="_x0000_i1030" type="#_x0000_t75" style="width:14.25pt;height:27pt" o:ole="">
            <v:imagedata r:id="rId18" o:title=""/>
          </v:shape>
          <o:OLEObject Type="Embed" ProgID="Equation.DSMT4" ShapeID="_x0000_i1030" DrawAspect="Content" ObjectID="_1705140113" r:id="rId19"/>
        </w:object>
      </w:r>
      <w:r>
        <w:rPr>
          <w:rFonts w:ascii="Arial" w:hAnsi="Arial" w:cs="Arial"/>
          <w:sz w:val="20"/>
          <w:szCs w:val="20"/>
        </w:rPr>
        <w:t>’</w:t>
      </w:r>
      <w:proofErr w:type="spellStart"/>
      <w:r>
        <w:rPr>
          <w:rFonts w:ascii="Arial" w:hAnsi="Arial" w:cs="Arial"/>
          <w:sz w:val="20"/>
          <w:szCs w:val="20"/>
        </w:rPr>
        <w:t>dir</w:t>
      </w:r>
      <w:proofErr w:type="spellEnd"/>
      <w:r>
        <w:rPr>
          <w:rFonts w:ascii="Arial" w:hAnsi="Arial" w:cs="Arial"/>
          <w:sz w:val="20"/>
          <w:szCs w:val="20"/>
        </w:rPr>
        <w:t>. Buna göre bu hastanedeki erkek doktorların sayısının bayan doktorların sayısına oranı kaçtır?</w:t>
      </w:r>
    </w:p>
    <w:p w14:paraId="1BF26DB0" w14:textId="77777777" w:rsidR="00A65018" w:rsidRDefault="00631C43" w:rsidP="00A65018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) </w:t>
      </w:r>
      <w:r w:rsidRPr="00631C43">
        <w:rPr>
          <w:rFonts w:ascii="Arial" w:hAnsi="Arial" w:cs="Arial"/>
          <w:position w:val="-20"/>
          <w:sz w:val="20"/>
          <w:szCs w:val="20"/>
        </w:rPr>
        <w:object w:dxaOrig="279" w:dyaOrig="540" w14:anchorId="70871161">
          <v:shape id="_x0000_i1031" type="#_x0000_t75" style="width:14.25pt;height:27pt" o:ole="">
            <v:imagedata r:id="rId20" o:title=""/>
          </v:shape>
          <o:OLEObject Type="Embed" ProgID="Equation.DSMT4" ShapeID="_x0000_i1031" DrawAspect="Content" ObjectID="_1705140114" r:id="rId21"/>
        </w:object>
      </w:r>
      <w:r>
        <w:rPr>
          <w:rFonts w:ascii="Arial" w:hAnsi="Arial" w:cs="Arial"/>
          <w:sz w:val="20"/>
          <w:szCs w:val="20"/>
        </w:rPr>
        <w:tab/>
        <w:t xml:space="preserve">B) </w:t>
      </w:r>
      <w:r w:rsidRPr="00631C43">
        <w:rPr>
          <w:rFonts w:ascii="Arial" w:hAnsi="Arial" w:cs="Arial"/>
          <w:position w:val="-22"/>
          <w:sz w:val="20"/>
          <w:szCs w:val="20"/>
        </w:rPr>
        <w:object w:dxaOrig="220" w:dyaOrig="560" w14:anchorId="08B2BC37">
          <v:shape id="_x0000_i1032" type="#_x0000_t75" style="width:11.25pt;height:27.75pt" o:ole="">
            <v:imagedata r:id="rId22" o:title=""/>
          </v:shape>
          <o:OLEObject Type="Embed" ProgID="Equation.DSMT4" ShapeID="_x0000_i1032" DrawAspect="Content" ObjectID="_1705140115" r:id="rId23"/>
        </w:object>
      </w:r>
      <w:r>
        <w:rPr>
          <w:rFonts w:ascii="Arial" w:hAnsi="Arial" w:cs="Arial"/>
          <w:sz w:val="20"/>
          <w:szCs w:val="20"/>
        </w:rPr>
        <w:tab/>
        <w:t xml:space="preserve">C) </w:t>
      </w:r>
      <w:r w:rsidRPr="00631C43">
        <w:rPr>
          <w:rFonts w:ascii="Arial" w:hAnsi="Arial" w:cs="Arial"/>
          <w:position w:val="-22"/>
          <w:sz w:val="20"/>
          <w:szCs w:val="20"/>
        </w:rPr>
        <w:object w:dxaOrig="220" w:dyaOrig="560" w14:anchorId="4BEB34C4">
          <v:shape id="_x0000_i1033" type="#_x0000_t75" style="width:11.25pt;height:27.75pt" o:ole="">
            <v:imagedata r:id="rId24" o:title=""/>
          </v:shape>
          <o:OLEObject Type="Embed" ProgID="Equation.DSMT4" ShapeID="_x0000_i1033" DrawAspect="Content" ObjectID="_1705140116" r:id="rId25"/>
        </w:object>
      </w:r>
      <w:r>
        <w:rPr>
          <w:rFonts w:ascii="Arial" w:hAnsi="Arial" w:cs="Arial"/>
          <w:sz w:val="20"/>
          <w:szCs w:val="20"/>
        </w:rPr>
        <w:tab/>
        <w:t xml:space="preserve">D) </w:t>
      </w:r>
      <w:r w:rsidRPr="00631C43">
        <w:rPr>
          <w:rFonts w:ascii="Arial" w:hAnsi="Arial" w:cs="Arial"/>
          <w:position w:val="-22"/>
          <w:sz w:val="20"/>
          <w:szCs w:val="20"/>
        </w:rPr>
        <w:object w:dxaOrig="279" w:dyaOrig="560" w14:anchorId="1954122E">
          <v:shape id="_x0000_i1034" type="#_x0000_t75" style="width:14.25pt;height:27.75pt" o:ole="">
            <v:imagedata r:id="rId26" o:title=""/>
          </v:shape>
          <o:OLEObject Type="Embed" ProgID="Equation.DSMT4" ShapeID="_x0000_i1034" DrawAspect="Content" ObjectID="_1705140117" r:id="rId27"/>
        </w:object>
      </w:r>
    </w:p>
    <w:p w14:paraId="3E66AA3E" w14:textId="77777777" w:rsidR="00852C95" w:rsidRPr="00B9737D" w:rsidRDefault="00852C95" w:rsidP="00B9737D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İrem parasının </w:t>
      </w:r>
      <w:r w:rsidRPr="00004254">
        <w:rPr>
          <w:rFonts w:ascii="Arial" w:hAnsi="Arial" w:cs="Arial"/>
          <w:position w:val="-22"/>
          <w:sz w:val="20"/>
          <w:szCs w:val="20"/>
        </w:rPr>
        <w:object w:dxaOrig="220" w:dyaOrig="560" w14:anchorId="494A336C">
          <v:shape id="_x0000_i1035" type="#_x0000_t75" style="width:11.25pt;height:27.75pt" o:ole="">
            <v:imagedata r:id="rId28" o:title=""/>
          </v:shape>
          <o:OLEObject Type="Embed" ProgID="Equation.DSMT4" ShapeID="_x0000_i1035" DrawAspect="Content" ObjectID="_1705140118" r:id="rId29"/>
        </w:object>
      </w:r>
      <w:r>
        <w:rPr>
          <w:rFonts w:ascii="Arial" w:hAnsi="Arial" w:cs="Arial"/>
          <w:sz w:val="20"/>
          <w:szCs w:val="20"/>
        </w:rPr>
        <w:t xml:space="preserve">’i ile pantolon alıyor. Daha sonra kalan parasının </w:t>
      </w:r>
      <w:r w:rsidRPr="00004254">
        <w:rPr>
          <w:rFonts w:ascii="Arial" w:hAnsi="Arial" w:cs="Arial"/>
          <w:position w:val="-22"/>
          <w:sz w:val="20"/>
          <w:szCs w:val="20"/>
        </w:rPr>
        <w:object w:dxaOrig="220" w:dyaOrig="560" w14:anchorId="3EA37F5D">
          <v:shape id="_x0000_i1036" type="#_x0000_t75" style="width:11.25pt;height:27.75pt" o:ole="">
            <v:imagedata r:id="rId30" o:title=""/>
          </v:shape>
          <o:OLEObject Type="Embed" ProgID="Equation.DSMT4" ShapeID="_x0000_i1036" DrawAspect="Content" ObjectID="_1705140119" r:id="rId31"/>
        </w:object>
      </w:r>
      <w:r>
        <w:rPr>
          <w:rFonts w:ascii="Arial" w:hAnsi="Arial" w:cs="Arial"/>
          <w:sz w:val="20"/>
          <w:szCs w:val="20"/>
        </w:rPr>
        <w:t xml:space="preserve">’i ile de kitap alıyor. </w:t>
      </w:r>
      <w:r w:rsidRPr="00B9737D">
        <w:rPr>
          <w:rFonts w:ascii="Arial" w:hAnsi="Arial" w:cs="Arial"/>
          <w:sz w:val="20"/>
          <w:szCs w:val="20"/>
        </w:rPr>
        <w:t>İrem’in geriye 48 TL parası kaldığına göre başlangıçta kaç TL parası vardı?</w:t>
      </w:r>
    </w:p>
    <w:p w14:paraId="039DEAF0" w14:textId="77777777" w:rsidR="00852C95" w:rsidRDefault="00852C95" w:rsidP="00852C95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120</w:t>
      </w:r>
      <w:r>
        <w:rPr>
          <w:rFonts w:ascii="Arial" w:hAnsi="Arial" w:cs="Arial"/>
          <w:sz w:val="20"/>
          <w:szCs w:val="20"/>
        </w:rPr>
        <w:tab/>
        <w:t>B) 128</w:t>
      </w:r>
      <w:r>
        <w:rPr>
          <w:rFonts w:ascii="Arial" w:hAnsi="Arial" w:cs="Arial"/>
          <w:sz w:val="20"/>
          <w:szCs w:val="20"/>
        </w:rPr>
        <w:tab/>
        <w:t>C) 132</w:t>
      </w:r>
      <w:r>
        <w:rPr>
          <w:rFonts w:ascii="Arial" w:hAnsi="Arial" w:cs="Arial"/>
          <w:sz w:val="20"/>
          <w:szCs w:val="20"/>
        </w:rPr>
        <w:tab/>
        <w:t>D) 140</w:t>
      </w:r>
    </w:p>
    <w:p w14:paraId="5C4AA791" w14:textId="77777777" w:rsidR="00B9737D" w:rsidRDefault="00B9737D" w:rsidP="00852C95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</w:p>
    <w:p w14:paraId="370B503A" w14:textId="77777777" w:rsidR="00852C95" w:rsidRDefault="00593DA1" w:rsidP="00852C95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  </w:t>
      </w:r>
      <w:r w:rsidR="00852C95">
        <w:rPr>
          <w:rFonts w:ascii="Arial" w:hAnsi="Arial" w:cs="Arial"/>
          <w:sz w:val="20"/>
          <w:szCs w:val="20"/>
        </w:rPr>
        <w:t xml:space="preserve">A </w:t>
      </w:r>
      <w:r w:rsidR="00852C95" w:rsidRPr="00852C95">
        <w:rPr>
          <w:rFonts w:ascii="Arial" w:hAnsi="Arial" w:cs="Arial"/>
        </w:rPr>
        <w:sym w:font="Symbol" w:char="F0C7"/>
      </w:r>
      <w:r w:rsidR="00852C95">
        <w:rPr>
          <w:rFonts w:ascii="Arial" w:hAnsi="Arial" w:cs="Arial"/>
          <w:sz w:val="20"/>
          <w:szCs w:val="20"/>
        </w:rPr>
        <w:t xml:space="preserve"> B = {2, 5, 8}</w:t>
      </w:r>
    </w:p>
    <w:p w14:paraId="48117FC9" w14:textId="77777777" w:rsidR="00852C95" w:rsidRDefault="00593DA1" w:rsidP="00852C95">
      <w:pPr>
        <w:pStyle w:val="ListeParagraf"/>
        <w:tabs>
          <w:tab w:val="left" w:pos="1560"/>
          <w:tab w:val="left" w:pos="2694"/>
          <w:tab w:val="left" w:pos="3828"/>
        </w:tabs>
        <w:ind w:left="425"/>
        <w:rPr>
          <w:rFonts w:ascii="Arial" w:hAnsi="Arial" w:cs="Arial"/>
        </w:rPr>
      </w:pPr>
      <w:r>
        <w:rPr>
          <w:rFonts w:ascii="Arial" w:hAnsi="Arial" w:cs="Arial"/>
          <w:sz w:val="20"/>
          <w:szCs w:val="20"/>
        </w:rPr>
        <w:t xml:space="preserve">             </w:t>
      </w:r>
      <w:r w:rsidR="00852C95">
        <w:rPr>
          <w:rFonts w:ascii="Arial" w:hAnsi="Arial" w:cs="Arial"/>
          <w:sz w:val="20"/>
          <w:szCs w:val="20"/>
        </w:rPr>
        <w:t xml:space="preserve">A </w:t>
      </w:r>
      <w:r w:rsidR="00852C95" w:rsidRPr="00852C95">
        <w:rPr>
          <w:rFonts w:ascii="Arial" w:hAnsi="Arial" w:cs="Arial"/>
        </w:rPr>
        <w:sym w:font="Symbol" w:char="F0C8"/>
      </w:r>
      <w:r w:rsidR="00852C95">
        <w:rPr>
          <w:rFonts w:ascii="Arial" w:hAnsi="Arial" w:cs="Arial"/>
        </w:rPr>
        <w:t xml:space="preserve"> B = {1, 2, 3, 4, 5, 6, 7, 8}</w:t>
      </w:r>
    </w:p>
    <w:p w14:paraId="62601D21" w14:textId="77777777" w:rsidR="00852C95" w:rsidRDefault="00593DA1" w:rsidP="00852C95">
      <w:pPr>
        <w:pStyle w:val="ListeParagraf"/>
        <w:tabs>
          <w:tab w:val="left" w:pos="1560"/>
          <w:tab w:val="left" w:pos="2694"/>
          <w:tab w:val="left" w:pos="3828"/>
        </w:tabs>
        <w:ind w:left="425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          </w:t>
      </w:r>
      <w:r w:rsidR="00852C95">
        <w:rPr>
          <w:rFonts w:ascii="Arial" w:hAnsi="Arial" w:cs="Arial"/>
          <w:sz w:val="20"/>
          <w:szCs w:val="20"/>
        </w:rPr>
        <w:t>B = {1, 2, 5, 6, 8}</w:t>
      </w:r>
    </w:p>
    <w:p w14:paraId="1C4A7666" w14:textId="77777777" w:rsidR="00852C95" w:rsidRDefault="00852C95" w:rsidP="00852C95">
      <w:pPr>
        <w:pStyle w:val="ListeParagraf"/>
        <w:tabs>
          <w:tab w:val="left" w:pos="1560"/>
          <w:tab w:val="left" w:pos="2694"/>
          <w:tab w:val="left" w:pos="3828"/>
        </w:tabs>
        <w:ind w:left="425"/>
        <w:rPr>
          <w:rFonts w:ascii="Arial" w:hAnsi="Arial" w:cs="Arial"/>
          <w:sz w:val="20"/>
          <w:szCs w:val="20"/>
        </w:rPr>
      </w:pPr>
      <w:proofErr w:type="gramStart"/>
      <w:r>
        <w:rPr>
          <w:rFonts w:ascii="Arial" w:hAnsi="Arial" w:cs="Arial"/>
          <w:sz w:val="20"/>
          <w:szCs w:val="20"/>
        </w:rPr>
        <w:t>olduğuna</w:t>
      </w:r>
      <w:proofErr w:type="gramEnd"/>
      <w:r>
        <w:rPr>
          <w:rFonts w:ascii="Arial" w:hAnsi="Arial" w:cs="Arial"/>
          <w:sz w:val="20"/>
          <w:szCs w:val="20"/>
        </w:rPr>
        <w:t xml:space="preserve"> göre A kümesinin eleman sayısı kaçtır?</w:t>
      </w:r>
    </w:p>
    <w:p w14:paraId="6FACE0BF" w14:textId="77777777" w:rsidR="00852C95" w:rsidRDefault="00852C95" w:rsidP="00593DA1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A) </w:t>
      </w:r>
      <w:r w:rsidR="00593DA1">
        <w:rPr>
          <w:rFonts w:ascii="Arial" w:hAnsi="Arial" w:cs="Arial"/>
          <w:sz w:val="20"/>
          <w:szCs w:val="20"/>
        </w:rPr>
        <w:t>4</w:t>
      </w:r>
      <w:r w:rsidR="00593DA1">
        <w:rPr>
          <w:rFonts w:ascii="Arial" w:hAnsi="Arial" w:cs="Arial"/>
          <w:sz w:val="20"/>
          <w:szCs w:val="20"/>
        </w:rPr>
        <w:tab/>
        <w:t>B) 5</w:t>
      </w:r>
      <w:r w:rsidR="00593DA1">
        <w:rPr>
          <w:rFonts w:ascii="Arial" w:hAnsi="Arial" w:cs="Arial"/>
          <w:sz w:val="20"/>
          <w:szCs w:val="20"/>
        </w:rPr>
        <w:tab/>
        <w:t>C) 6</w:t>
      </w:r>
      <w:r w:rsidR="00593DA1">
        <w:rPr>
          <w:rFonts w:ascii="Arial" w:hAnsi="Arial" w:cs="Arial"/>
          <w:sz w:val="20"/>
          <w:szCs w:val="20"/>
        </w:rPr>
        <w:tab/>
        <w:t>D) 7</w:t>
      </w:r>
    </w:p>
    <w:p w14:paraId="5636FA58" w14:textId="77777777" w:rsidR="00593DA1" w:rsidRDefault="00593DA1" w:rsidP="00593DA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162EDEA8" w14:textId="77777777" w:rsidR="00593DA1" w:rsidRDefault="00593DA1" w:rsidP="00593DA1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Kağan’ın bilgisayarının şifresi 4, 5, 6 ve 9 ile tam bölünebilen dört basamaklı rakamları farklı en büyük doğal sayıdır.</w:t>
      </w:r>
    </w:p>
    <w:p w14:paraId="1F20A0F6" w14:textId="77777777" w:rsidR="00593DA1" w:rsidRDefault="00593DA1" w:rsidP="00593DA1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Buna göre Kağan’ın bilgisayarının şifresi aşağıdakilerden hangisidir?</w:t>
      </w:r>
    </w:p>
    <w:p w14:paraId="41CBAD3F" w14:textId="77777777" w:rsidR="00593DA1" w:rsidRDefault="00593DA1" w:rsidP="006451D5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9875</w:t>
      </w:r>
      <w:r>
        <w:rPr>
          <w:rFonts w:ascii="Arial" w:hAnsi="Arial" w:cs="Arial"/>
          <w:sz w:val="20"/>
          <w:szCs w:val="20"/>
        </w:rPr>
        <w:tab/>
        <w:t>B) 9870</w:t>
      </w:r>
      <w:r>
        <w:rPr>
          <w:rFonts w:ascii="Arial" w:hAnsi="Arial" w:cs="Arial"/>
          <w:sz w:val="20"/>
          <w:szCs w:val="20"/>
        </w:rPr>
        <w:tab/>
        <w:t>C) 9760</w:t>
      </w:r>
      <w:r>
        <w:rPr>
          <w:rFonts w:ascii="Arial" w:hAnsi="Arial" w:cs="Arial"/>
          <w:sz w:val="20"/>
          <w:szCs w:val="20"/>
        </w:rPr>
        <w:tab/>
        <w:t>D) 9720</w:t>
      </w:r>
    </w:p>
    <w:p w14:paraId="3DC22659" w14:textId="77777777" w:rsidR="00593DA1" w:rsidRDefault="00B9737D" w:rsidP="00593DA1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159F76B" wp14:editId="1375752D">
                <wp:simplePos x="0" y="0"/>
                <wp:positionH relativeFrom="column">
                  <wp:posOffset>457200</wp:posOffset>
                </wp:positionH>
                <wp:positionV relativeFrom="paragraph">
                  <wp:posOffset>249555</wp:posOffset>
                </wp:positionV>
                <wp:extent cx="2171700" cy="323850"/>
                <wp:effectExtent l="0" t="0" r="19050" b="19050"/>
                <wp:wrapNone/>
                <wp:docPr id="10" name="Yuvarlatılmış Dikdörtgen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71700" cy="323850"/>
                        </a:xfrm>
                        <a:prstGeom prst="round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74B2DB8" w14:textId="77777777" w:rsidR="00B9737D" w:rsidRPr="00B9737D" w:rsidRDefault="00B9737D" w:rsidP="00B9737D">
                            <w:pPr>
                              <w:pStyle w:val="ListeParagraf"/>
                              <w:tabs>
                                <w:tab w:val="left" w:pos="1560"/>
                                <w:tab w:val="left" w:pos="2694"/>
                                <w:tab w:val="left" w:pos="3828"/>
                              </w:tabs>
                              <w:ind w:left="425"/>
                              <w:rPr>
                                <w:rFonts w:ascii="Arial" w:hAnsi="Arial" w:cs="Arial"/>
                                <w:color w:val="000000" w:themeColor="text1"/>
                              </w:rPr>
                            </w:pPr>
                            <w:r w:rsidRPr="00B9737D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 xml:space="preserve">98 – </w:t>
                            </w:r>
                            <w:proofErr w:type="gramStart"/>
                            <w:r w:rsidRPr="00B9737D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>72 :</w:t>
                            </w:r>
                            <w:proofErr w:type="gramEnd"/>
                            <w:r w:rsidRPr="00B9737D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>12</w:t>
                            </w:r>
                            <w:r w:rsidRPr="00B9737D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 xml:space="preserve"> +  (2</w:t>
                            </w:r>
                            <w:r w:rsidRPr="00B9737D">
                              <w:rPr>
                                <w:rFonts w:ascii="Arial" w:hAnsi="Arial" w:cs="Arial"/>
                                <w:color w:val="000000" w:themeColor="text1"/>
                                <w:vertAlign w:val="superscript"/>
                              </w:rPr>
                              <w:t>5</w:t>
                            </w:r>
                            <w:r w:rsidRPr="00B9737D">
                              <w:rPr>
                                <w:rFonts w:ascii="Arial" w:hAnsi="Arial" w:cs="Arial"/>
                                <w:color w:val="000000" w:themeColor="text1"/>
                              </w:rPr>
                              <w:t xml:space="preserve"> – 4.2)</w:t>
                            </w:r>
                          </w:p>
                          <w:p w14:paraId="6A258D7C" w14:textId="77777777" w:rsidR="00B9737D" w:rsidRPr="00CF427F" w:rsidRDefault="00B9737D" w:rsidP="00B9737D">
                            <w:pPr>
                              <w:jc w:val="center"/>
                              <w:rPr>
                                <w:rFonts w:ascii="Arial" w:hAnsi="Arial" w:cs="Arial"/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7200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159F76B" id="Yuvarlatılmış Dikdörtgen 10" o:spid="_x0000_s1064" style="position:absolute;margin-left:36pt;margin-top:19.65pt;width:171pt;height:25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" fillcolor="#c5e0b3 [1305]" strokecolor="#1f4d78 [1604]" strokeweight="1pt">
                <v:stroke joinstyle="miter"/>
                <v:textbox inset=",2mm">
                  <w:txbxContent>
                    <w:p w14:paraId="074B2DB8" w14:textId="77777777" w:rsidR="00B9737D" w:rsidRPr="00B9737D" w:rsidRDefault="00B9737D" w:rsidP="00B9737D">
                      <w:pPr>
                        <w:pStyle w:val="ListeParagraf"/>
                        <w:tabs>
                          <w:tab w:val="left" w:pos="1560"/>
                          <w:tab w:val="left" w:pos="2694"/>
                          <w:tab w:val="left" w:pos="3828"/>
                        </w:tabs>
                        <w:ind w:left="425"/>
                        <w:rPr>
                          <w:rFonts w:ascii="Arial" w:hAnsi="Arial" w:cs="Arial"/>
                          <w:color w:val="000000" w:themeColor="text1"/>
                        </w:rPr>
                      </w:pPr>
                      <w:r w:rsidRPr="00B9737D">
                        <w:rPr>
                          <w:rFonts w:ascii="Arial" w:hAnsi="Arial" w:cs="Arial"/>
                          <w:color w:val="000000" w:themeColor="text1"/>
                        </w:rPr>
                        <w:t xml:space="preserve">98 – </w:t>
                      </w:r>
                      <w:proofErr w:type="gramStart"/>
                      <w:r w:rsidRPr="00B9737D">
                        <w:rPr>
                          <w:rFonts w:ascii="Arial" w:hAnsi="Arial" w:cs="Arial"/>
                          <w:color w:val="000000" w:themeColor="text1"/>
                        </w:rPr>
                        <w:t>72 :</w:t>
                      </w:r>
                      <w:proofErr w:type="gramEnd"/>
                      <w:r w:rsidRPr="00B9737D">
                        <w:rPr>
                          <w:rFonts w:ascii="Arial" w:hAnsi="Arial" w:cs="Arial"/>
                          <w:color w:val="000000" w:themeColor="text1"/>
                        </w:rPr>
                        <w:t xml:space="preserve"> </w:t>
                      </w:r>
                      <w:r>
                        <w:rPr>
                          <w:rFonts w:ascii="Arial" w:hAnsi="Arial" w:cs="Arial"/>
                          <w:color w:val="000000" w:themeColor="text1"/>
                        </w:rPr>
                        <w:t>12</w:t>
                      </w:r>
                      <w:r w:rsidRPr="00B9737D">
                        <w:rPr>
                          <w:rFonts w:ascii="Arial" w:hAnsi="Arial" w:cs="Arial"/>
                          <w:color w:val="000000" w:themeColor="text1"/>
                        </w:rPr>
                        <w:t xml:space="preserve"> +  (2</w:t>
                      </w:r>
                      <w:r w:rsidRPr="00B9737D">
                        <w:rPr>
                          <w:rFonts w:ascii="Arial" w:hAnsi="Arial" w:cs="Arial"/>
                          <w:color w:val="000000" w:themeColor="text1"/>
                          <w:vertAlign w:val="superscript"/>
                        </w:rPr>
                        <w:t>5</w:t>
                      </w:r>
                      <w:r w:rsidRPr="00B9737D">
                        <w:rPr>
                          <w:rFonts w:ascii="Arial" w:hAnsi="Arial" w:cs="Arial"/>
                          <w:color w:val="000000" w:themeColor="text1"/>
                        </w:rPr>
                        <w:t xml:space="preserve"> – 4.2)</w:t>
                      </w:r>
                    </w:p>
                    <w:p w14:paraId="6A258D7C" w14:textId="77777777" w:rsidR="00B9737D" w:rsidRPr="00CF427F" w:rsidRDefault="00B9737D" w:rsidP="00B9737D">
                      <w:pPr>
                        <w:jc w:val="center"/>
                        <w:rPr>
                          <w:rFonts w:ascii="Arial" w:hAnsi="Arial" w:cs="Arial"/>
                          <w:color w:val="000000" w:themeColor="text1"/>
                        </w:rPr>
                      </w:pPr>
                    </w:p>
                  </w:txbxContent>
                </v:textbox>
              </v:roundrect>
            </w:pict>
          </mc:Fallback>
        </mc:AlternateContent>
      </w:r>
    </w:p>
    <w:p w14:paraId="5C4603B7" w14:textId="77777777" w:rsidR="00B9737D" w:rsidRDefault="00B9737D" w:rsidP="00593DA1">
      <w:pPr>
        <w:pStyle w:val="ListeParagraf"/>
        <w:numPr>
          <w:ilvl w:val="0"/>
          <w:numId w:val="1"/>
        </w:num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</w:p>
    <w:p w14:paraId="05096617" w14:textId="77777777" w:rsidR="00B9737D" w:rsidRDefault="00B9737D" w:rsidP="00B9737D">
      <w:pPr>
        <w:pStyle w:val="ListeParagraf"/>
        <w:tabs>
          <w:tab w:val="left" w:pos="1560"/>
          <w:tab w:val="left" w:pos="2694"/>
          <w:tab w:val="left" w:pos="3828"/>
        </w:tabs>
        <w:ind w:left="425"/>
        <w:rPr>
          <w:rFonts w:ascii="Arial" w:hAnsi="Arial" w:cs="Arial"/>
          <w:sz w:val="20"/>
          <w:szCs w:val="20"/>
        </w:rPr>
      </w:pPr>
    </w:p>
    <w:p w14:paraId="549E3554" w14:textId="77777777" w:rsidR="00B9737D" w:rsidRDefault="00B9737D" w:rsidP="00B9737D">
      <w:pPr>
        <w:pStyle w:val="ListeParagraf"/>
        <w:tabs>
          <w:tab w:val="left" w:pos="1560"/>
          <w:tab w:val="left" w:pos="2694"/>
          <w:tab w:val="left" w:pos="3828"/>
        </w:tabs>
        <w:ind w:left="425"/>
        <w:rPr>
          <w:rFonts w:ascii="Arial" w:hAnsi="Arial" w:cs="Arial"/>
          <w:sz w:val="20"/>
          <w:szCs w:val="20"/>
        </w:rPr>
      </w:pPr>
    </w:p>
    <w:p w14:paraId="5470C177" w14:textId="77777777" w:rsidR="00593DA1" w:rsidRDefault="00B9737D" w:rsidP="00B9737D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Yukarıda verilen işlemin sonucu aşağıdakilerden hangisidir?</w:t>
      </w:r>
    </w:p>
    <w:p w14:paraId="04BAC5EE" w14:textId="77777777" w:rsidR="00CF427F" w:rsidRDefault="00B9737D" w:rsidP="00631C43">
      <w:pPr>
        <w:tabs>
          <w:tab w:val="left" w:pos="1560"/>
          <w:tab w:val="left" w:pos="2694"/>
          <w:tab w:val="left" w:pos="3828"/>
        </w:tabs>
        <w:ind w:left="426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A) 116</w:t>
      </w:r>
      <w:r>
        <w:rPr>
          <w:rFonts w:ascii="Arial" w:hAnsi="Arial" w:cs="Arial"/>
          <w:sz w:val="20"/>
          <w:szCs w:val="20"/>
        </w:rPr>
        <w:tab/>
        <w:t>B) 96</w:t>
      </w:r>
      <w:r>
        <w:rPr>
          <w:rFonts w:ascii="Arial" w:hAnsi="Arial" w:cs="Arial"/>
          <w:sz w:val="20"/>
          <w:szCs w:val="20"/>
        </w:rPr>
        <w:tab/>
        <w:t>C) 84</w:t>
      </w:r>
      <w:r>
        <w:rPr>
          <w:rFonts w:ascii="Arial" w:hAnsi="Arial" w:cs="Arial"/>
          <w:sz w:val="20"/>
          <w:szCs w:val="20"/>
        </w:rPr>
        <w:tab/>
        <w:t>D) 72</w:t>
      </w:r>
    </w:p>
    <w:p w14:paraId="0C47EAD2" w14:textId="77777777" w:rsidR="00631C43" w:rsidRDefault="00631C43" w:rsidP="00631C43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-------------------------------------------------------------------------</w:t>
      </w:r>
    </w:p>
    <w:p w14:paraId="3E0825F9" w14:textId="77777777" w:rsidR="00631C43" w:rsidRDefault="00631C43" w:rsidP="00631C43">
      <w:pPr>
        <w:tabs>
          <w:tab w:val="left" w:pos="1560"/>
          <w:tab w:val="left" w:pos="2694"/>
          <w:tab w:val="left" w:pos="3828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 xml:space="preserve">Not: Her soru 5 puandır. Sınav süresi 40 </w:t>
      </w:r>
      <w:proofErr w:type="spellStart"/>
      <w:r>
        <w:rPr>
          <w:rFonts w:ascii="Arial" w:hAnsi="Arial" w:cs="Arial"/>
          <w:sz w:val="20"/>
          <w:szCs w:val="20"/>
        </w:rPr>
        <w:t>dk’dir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14:paraId="59A59753" w14:textId="77777777" w:rsidR="00631C43" w:rsidRPr="009E2E17" w:rsidRDefault="00631C43" w:rsidP="00631C43">
      <w:pPr>
        <w:tabs>
          <w:tab w:val="left" w:pos="1560"/>
          <w:tab w:val="left" w:pos="2694"/>
          <w:tab w:val="left" w:pos="3828"/>
        </w:tabs>
        <w:jc w:val="center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BAŞARILAR </w:t>
      </w:r>
      <w:r w:rsidRPr="00631C43">
        <w:rPr>
          <w:rFonts w:ascii="Arial" w:hAnsi="Arial" w:cs="Arial"/>
          <w:sz w:val="20"/>
          <w:szCs w:val="20"/>
        </w:rPr>
        <w:sym w:font="Wingdings" w:char="F04A"/>
      </w:r>
    </w:p>
    <w:sectPr w:rsidR="00631C43" w:rsidRPr="009E2E17" w:rsidSect="00622CE2">
      <w:headerReference w:type="even" r:id="rId32"/>
      <w:headerReference w:type="default" r:id="rId33"/>
      <w:footerReference w:type="even" r:id="rId34"/>
      <w:footerReference w:type="default" r:id="rId35"/>
      <w:headerReference w:type="first" r:id="rId36"/>
      <w:footerReference w:type="first" r:id="rId37"/>
      <w:pgSz w:w="11906" w:h="16838"/>
      <w:pgMar w:top="1418" w:right="720" w:bottom="720" w:left="720" w:header="284" w:footer="6" w:gutter="0"/>
      <w:cols w:num="2" w:sep="1" w:space="709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67C7AE0" w14:textId="77777777" w:rsidR="006D0E92" w:rsidRDefault="006D0E92" w:rsidP="000F6D25">
      <w:pPr>
        <w:spacing w:after="0" w:line="240" w:lineRule="auto"/>
      </w:pPr>
      <w:r>
        <w:separator/>
      </w:r>
    </w:p>
  </w:endnote>
  <w:endnote w:type="continuationSeparator" w:id="0">
    <w:p w14:paraId="5A7AD68B" w14:textId="77777777" w:rsidR="006D0E92" w:rsidRDefault="006D0E92" w:rsidP="000F6D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58F24C" w14:textId="77777777" w:rsidR="003A1AE6" w:rsidRDefault="003A1AE6">
    <w:pPr>
      <w:pStyle w:val="AltBilgi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1299291960"/>
      <w:docPartObj>
        <w:docPartGallery w:val="Page Numbers (Bottom of Page)"/>
        <w:docPartUnique/>
      </w:docPartObj>
    </w:sdtPr>
    <w:sdtEndPr/>
    <w:sdtContent>
      <w:p w14:paraId="48862365" w14:textId="77777777" w:rsidR="000F6D25" w:rsidRDefault="000F6D25">
        <w:pPr>
          <w:pStyle w:val="AltBilgi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16C50">
          <w:rPr>
            <w:noProof/>
          </w:rPr>
          <w:t>3</w:t>
        </w:r>
        <w:r>
          <w:fldChar w:fldCharType="end"/>
        </w:r>
      </w:p>
    </w:sdtContent>
  </w:sdt>
  <w:p w14:paraId="5D08B45A" w14:textId="77777777" w:rsidR="000F6D25" w:rsidRDefault="000F6D25">
    <w:pPr>
      <w:pStyle w:val="AltBilgi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652836151"/>
      <w:docPartObj>
        <w:docPartGallery w:val="Page Numbers (Bottom of Page)"/>
        <w:docPartUnique/>
      </w:docPartObj>
    </w:sdtPr>
    <w:sdtEndPr/>
    <w:sdtContent>
      <w:p w14:paraId="4D47217F" w14:textId="77777777" w:rsidR="00622CE2" w:rsidRDefault="00622CE2">
        <w:pPr>
          <w:pStyle w:val="AltBilgi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16C50">
          <w:rPr>
            <w:noProof/>
          </w:rPr>
          <w:t>1</w:t>
        </w:r>
        <w:r>
          <w:fldChar w:fldCharType="end"/>
        </w:r>
      </w:p>
    </w:sdtContent>
  </w:sdt>
  <w:p w14:paraId="3CDCED23" w14:textId="77777777" w:rsidR="00622CE2" w:rsidRDefault="00622CE2">
    <w:pPr>
      <w:pStyle w:val="AltBilgi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9FB053" w14:textId="77777777" w:rsidR="006D0E92" w:rsidRDefault="006D0E92" w:rsidP="000F6D25">
      <w:pPr>
        <w:spacing w:after="0" w:line="240" w:lineRule="auto"/>
      </w:pPr>
      <w:r>
        <w:separator/>
      </w:r>
    </w:p>
  </w:footnote>
  <w:footnote w:type="continuationSeparator" w:id="0">
    <w:p w14:paraId="14BAF748" w14:textId="77777777" w:rsidR="006D0E92" w:rsidRDefault="006D0E92" w:rsidP="000F6D2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3643CE" w14:textId="77777777" w:rsidR="003A1AE6" w:rsidRDefault="003A1AE6">
    <w:pPr>
      <w:pStyle w:val="stBilgi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4F998C" w14:textId="77777777" w:rsidR="00622CE2" w:rsidRDefault="00F56F47" w:rsidP="00622CE2">
    <w:pPr>
      <w:pStyle w:val="stBilgi"/>
      <w:jc w:val="right"/>
    </w:pPr>
    <w:r>
      <w:t>6</w:t>
    </w:r>
    <w:r w:rsidR="00622CE2">
      <w:t xml:space="preserve">.SINIF MATEMATİK II. DÖNEM </w:t>
    </w:r>
    <w:proofErr w:type="gramStart"/>
    <w:r w:rsidR="00622CE2">
      <w:t>I.YAZILI</w:t>
    </w:r>
    <w:proofErr w:type="gramEnd"/>
    <w:r w:rsidR="00622CE2">
      <w:t xml:space="preserve"> SORULAR</w:t>
    </w:r>
  </w:p>
  <w:p w14:paraId="69C27B87" w14:textId="77777777" w:rsidR="000F6D25" w:rsidRDefault="000F6D25" w:rsidP="00622CE2">
    <w:pPr>
      <w:pStyle w:val="stBilgi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B37774" w14:textId="371EA9DF" w:rsidR="000F6D25" w:rsidRDefault="00116C50" w:rsidP="00116C50">
    <w:pPr>
      <w:pStyle w:val="stBilgi"/>
      <w:tabs>
        <w:tab w:val="left" w:pos="930"/>
        <w:tab w:val="center" w:pos="5233"/>
      </w:tabs>
    </w:pPr>
    <w:r>
      <w:tab/>
    </w:r>
    <w:r>
      <w:tab/>
    </w:r>
    <w:r w:rsidR="000F6D25">
      <w:t xml:space="preserve">EĞİTİM ÖĞRETİM YILI </w:t>
    </w:r>
    <w:r w:rsidR="00074605">
      <w:t xml:space="preserve">                                                                               </w:t>
    </w:r>
    <w:r w:rsidR="000F6D25">
      <w:t>ORTAOKULU</w:t>
    </w:r>
  </w:p>
  <w:p w14:paraId="70FA6F7C" w14:textId="77777777" w:rsidR="000F6D25" w:rsidRDefault="00F56F47" w:rsidP="000F6D25">
    <w:pPr>
      <w:pStyle w:val="stBilgi"/>
      <w:jc w:val="center"/>
    </w:pPr>
    <w:r>
      <w:t>6</w:t>
    </w:r>
    <w:r w:rsidR="00622CE2">
      <w:t>.SINIF MATEMATİK</w:t>
    </w:r>
    <w:r w:rsidR="000F6D25">
      <w:t xml:space="preserve"> </w:t>
    </w:r>
    <w:r w:rsidR="00622CE2">
      <w:t>II. DÖNEM</w:t>
    </w:r>
    <w:r w:rsidR="000F6D25">
      <w:t xml:space="preserve"> </w:t>
    </w:r>
    <w:proofErr w:type="gramStart"/>
    <w:r w:rsidR="000F6D25">
      <w:t>I.YAZILI</w:t>
    </w:r>
    <w:proofErr w:type="gramEnd"/>
    <w:r w:rsidR="000F6D25">
      <w:t xml:space="preserve"> SORULAR</w:t>
    </w:r>
  </w:p>
  <w:p w14:paraId="5293D9CA" w14:textId="77777777" w:rsidR="000F6D25" w:rsidRDefault="000F6D25" w:rsidP="000F6D25">
    <w:pPr>
      <w:pStyle w:val="stBilgi"/>
      <w:tabs>
        <w:tab w:val="clear" w:pos="4536"/>
        <w:tab w:val="clear" w:pos="9072"/>
        <w:tab w:val="left" w:pos="993"/>
        <w:tab w:val="center" w:pos="3544"/>
        <w:tab w:val="left" w:pos="4820"/>
      </w:tabs>
    </w:pPr>
    <w:r>
      <w:t>Adı Soyadı</w:t>
    </w:r>
    <w:r>
      <w:tab/>
      <w:t>:</w:t>
    </w:r>
    <w:r>
      <w:tab/>
    </w:r>
    <w:proofErr w:type="gramStart"/>
    <w:r>
      <w:t>Sınıfı :</w:t>
    </w:r>
    <w:proofErr w:type="gramEnd"/>
    <w:r>
      <w:tab/>
    </w:r>
    <w:r>
      <w:tab/>
    </w:r>
    <w:r>
      <w:tab/>
    </w:r>
    <w:r>
      <w:tab/>
      <w:t>No :</w:t>
    </w:r>
    <w:r>
      <w:tab/>
    </w:r>
    <w:r>
      <w:tab/>
    </w:r>
    <w:r>
      <w:tab/>
    </w:r>
    <w:r>
      <w:tab/>
      <w:t>Puan:</w:t>
    </w:r>
  </w:p>
  <w:p w14:paraId="0D16EA09" w14:textId="77777777" w:rsidR="000F6D25" w:rsidRDefault="000F6D25" w:rsidP="000F6D25">
    <w:pPr>
      <w:pStyle w:val="stBilgi"/>
      <w:tabs>
        <w:tab w:val="clear" w:pos="4536"/>
        <w:tab w:val="clear" w:pos="9072"/>
        <w:tab w:val="center" w:pos="993"/>
      </w:tabs>
    </w:pPr>
    <w:r>
      <w:t>-----------------------------------------------------------------------------------------------------------------------------------------------------------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D107E82"/>
    <w:multiLevelType w:val="hybridMultilevel"/>
    <w:tmpl w:val="4A727BAE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3FE41E2"/>
    <w:multiLevelType w:val="hybridMultilevel"/>
    <w:tmpl w:val="BC2C77DE"/>
    <w:lvl w:ilvl="0" w:tplc="15FA6DE4">
      <w:start w:val="1"/>
      <w:numFmt w:val="decimal"/>
      <w:lvlText w:val="%1."/>
      <w:lvlJc w:val="left"/>
      <w:pPr>
        <w:ind w:left="425" w:hanging="425"/>
      </w:pPr>
      <w:rPr>
        <w:rFonts w:hint="default"/>
        <w:b/>
      </w:rPr>
    </w:lvl>
    <w:lvl w:ilvl="1" w:tplc="041F0019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016EC1"/>
    <w:rsid w:val="00004254"/>
    <w:rsid w:val="00016EC1"/>
    <w:rsid w:val="00074605"/>
    <w:rsid w:val="000C5983"/>
    <w:rsid w:val="000F6D25"/>
    <w:rsid w:val="00116C50"/>
    <w:rsid w:val="00196198"/>
    <w:rsid w:val="002B1C9F"/>
    <w:rsid w:val="003937D9"/>
    <w:rsid w:val="003A1AE6"/>
    <w:rsid w:val="00421124"/>
    <w:rsid w:val="004C77BE"/>
    <w:rsid w:val="004D7055"/>
    <w:rsid w:val="00593DA1"/>
    <w:rsid w:val="00622CE2"/>
    <w:rsid w:val="00631C43"/>
    <w:rsid w:val="006451D5"/>
    <w:rsid w:val="00677D86"/>
    <w:rsid w:val="006D0E92"/>
    <w:rsid w:val="006D168A"/>
    <w:rsid w:val="007C7904"/>
    <w:rsid w:val="00852C95"/>
    <w:rsid w:val="008E4EB1"/>
    <w:rsid w:val="009E2E17"/>
    <w:rsid w:val="00A65018"/>
    <w:rsid w:val="00B4680F"/>
    <w:rsid w:val="00B76928"/>
    <w:rsid w:val="00B9737D"/>
    <w:rsid w:val="00C34743"/>
    <w:rsid w:val="00CF427F"/>
    <w:rsid w:val="00D753F1"/>
    <w:rsid w:val="00E4499D"/>
    <w:rsid w:val="00F56F47"/>
    <w:rsid w:val="00FE71A0"/>
    <w:rsid w:val="00FF36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05DD24D3"/>
  <w15:docId w15:val="{9AA03CB0-858A-4AF6-A1B4-24D10B807F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016EC1"/>
    <w:pPr>
      <w:ind w:left="720"/>
      <w:contextualSpacing/>
    </w:pPr>
  </w:style>
  <w:style w:type="table" w:styleId="TabloKlavuzu">
    <w:name w:val="Table Grid"/>
    <w:basedOn w:val="NormalTablo"/>
    <w:uiPriority w:val="39"/>
    <w:rsid w:val="004D70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tBilgi">
    <w:name w:val="header"/>
    <w:basedOn w:val="Normal"/>
    <w:link w:val="stBilgiChar"/>
    <w:uiPriority w:val="99"/>
    <w:unhideWhenUsed/>
    <w:rsid w:val="000F6D2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 Bilgi Char"/>
    <w:basedOn w:val="VarsaylanParagrafYazTipi"/>
    <w:link w:val="stBilgi"/>
    <w:uiPriority w:val="99"/>
    <w:rsid w:val="000F6D25"/>
  </w:style>
  <w:style w:type="paragraph" w:styleId="AltBilgi">
    <w:name w:val="footer"/>
    <w:basedOn w:val="Normal"/>
    <w:link w:val="AltBilgiChar"/>
    <w:uiPriority w:val="99"/>
    <w:unhideWhenUsed/>
    <w:rsid w:val="000F6D2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 Bilgi Char"/>
    <w:basedOn w:val="VarsaylanParagrafYazTipi"/>
    <w:link w:val="AltBilgi"/>
    <w:uiPriority w:val="99"/>
    <w:rsid w:val="000F6D25"/>
  </w:style>
  <w:style w:type="character" w:styleId="Kpr">
    <w:name w:val="Hyperlink"/>
    <w:basedOn w:val="VarsaylanParagrafYazTipi"/>
    <w:uiPriority w:val="99"/>
    <w:unhideWhenUsed/>
    <w:rsid w:val="000C5983"/>
    <w:rPr>
      <w:color w:val="0563C1" w:themeColor="hyperlink"/>
      <w:u w:val="single"/>
    </w:rPr>
  </w:style>
  <w:style w:type="character" w:styleId="zmlenmeyenBahsetme">
    <w:name w:val="Unresolved Mention"/>
    <w:basedOn w:val="VarsaylanParagrafYazTipi"/>
    <w:uiPriority w:val="99"/>
    <w:semiHidden/>
    <w:unhideWhenUsed/>
    <w:rsid w:val="000C598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header" Target="header2.xml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37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hyperlink" Target="https://www.sorubak.com" TargetMode="Externa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oter" Target="footer2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90</Words>
  <Characters>3933</Characters>
  <Application>Microsoft Office Word</Application>
  <DocSecurity>0</DocSecurity>
  <Lines>32</Lines>
  <Paragraphs>9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Manager>https://www.sorubak.com</Manager>
  <Company/>
  <LinksUpToDate>false</LinksUpToDate>
  <CharactersWithSpaces>46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/www.sorubak.com</dc:title>
  <dc:subject>https://www.sorubak.com</dc:subject>
  <dc:creator>https://www.sorubak.com</dc:creator>
  <cp:keywords>https:/www.sorubak.com</cp:keywords>
  <dc:description>https://www.sorubak.com</dc:description>
  <cp:lastModifiedBy>Ali oğuz</cp:lastModifiedBy>
  <cp:revision>2</cp:revision>
  <cp:lastPrinted>2019-03-12T22:25:00Z</cp:lastPrinted>
  <dcterms:created xsi:type="dcterms:W3CDTF">2022-01-31T10:15:00Z</dcterms:created>
  <dcterms:modified xsi:type="dcterms:W3CDTF">2022-01-31T10:15:00Z</dcterms:modified>
  <cp:category>https://www.sorubak.com</cp:category>
</cp:coreProperties>
</file>